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28"/>
  </p:notesMasterIdLst>
  <p:handoutMasterIdLst>
    <p:handoutMasterId r:id="rId29"/>
  </p:handoutMasterIdLst>
  <p:sldIdLst>
    <p:sldId id="264" r:id="rId3"/>
    <p:sldId id="276" r:id="rId4"/>
    <p:sldId id="299" r:id="rId5"/>
    <p:sldId id="279" r:id="rId6"/>
    <p:sldId id="301" r:id="rId7"/>
    <p:sldId id="302" r:id="rId8"/>
    <p:sldId id="280" r:id="rId9"/>
    <p:sldId id="303" r:id="rId10"/>
    <p:sldId id="281" r:id="rId11"/>
    <p:sldId id="285" r:id="rId12"/>
    <p:sldId id="306" r:id="rId13"/>
    <p:sldId id="307" r:id="rId14"/>
    <p:sldId id="286" r:id="rId15"/>
    <p:sldId id="287" r:id="rId16"/>
    <p:sldId id="308" r:id="rId17"/>
    <p:sldId id="289" r:id="rId18"/>
    <p:sldId id="310" r:id="rId19"/>
    <p:sldId id="291" r:id="rId20"/>
    <p:sldId id="292" r:id="rId21"/>
    <p:sldId id="293" r:id="rId22"/>
    <p:sldId id="294" r:id="rId23"/>
    <p:sldId id="295" r:id="rId24"/>
    <p:sldId id="296" r:id="rId25"/>
    <p:sldId id="309" r:id="rId26"/>
    <p:sldId id="277" r:id="rId27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howGuides="1">
      <p:cViewPr varScale="1">
        <p:scale>
          <a:sx n="82" d="100"/>
          <a:sy n="82" d="100"/>
        </p:scale>
        <p:origin x="648" y="91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28179ED-AB03-4F12-9005-2D6C4259CACB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1C8C5E9-0711-44A8-815E-24724B0F508E}">
      <dgm:prSet custT="1"/>
      <dgm:spPr/>
      <dgm:t>
        <a:bodyPr/>
        <a:lstStyle/>
        <a:p>
          <a:pPr algn="l" rtl="0">
            <a:lnSpc>
              <a:spcPct val="150000"/>
            </a:lnSpc>
          </a:pPr>
          <a:r>
            <a:rPr lang="en-US" sz="2600" smtClean="0">
              <a:latin typeface="Times New Roman" panose="02020603050405020304" pitchFamily="18" charset="0"/>
              <a:cs typeface="Times New Roman" panose="02020603050405020304" pitchFamily="18" charset="0"/>
            </a:rPr>
            <a:t>1. Nguyên tắc lợi thế so sánh trong thương mại quốc tế</a:t>
          </a:r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8DC268F-38FF-4576-B847-D675EA118D4B}" type="parTrans" cxnId="{6880BFF5-CEA0-49CC-AF3B-A1572865AA8D}">
      <dgm:prSet/>
      <dgm:spPr/>
      <dgm:t>
        <a:bodyPr/>
        <a:lstStyle/>
        <a:p>
          <a:pPr algn="l"/>
          <a:endParaRPr lang="en-US" sz="2600"/>
        </a:p>
      </dgm:t>
    </dgm:pt>
    <dgm:pt modelId="{C9A2B7CA-63E1-48CD-959C-F333BCD99DF9}" type="sibTrans" cxnId="{6880BFF5-CEA0-49CC-AF3B-A1572865AA8D}">
      <dgm:prSet/>
      <dgm:spPr/>
      <dgm:t>
        <a:bodyPr/>
        <a:lstStyle/>
        <a:p>
          <a:pPr algn="l"/>
          <a:endParaRPr lang="en-US" sz="2600"/>
        </a:p>
      </dgm:t>
    </dgm:pt>
    <dgm:pt modelId="{E9AD2CED-E0B6-4154-B671-AA0403062888}">
      <dgm:prSet custT="1"/>
      <dgm:spPr/>
      <dgm:t>
        <a:bodyPr/>
        <a:lstStyle/>
        <a:p>
          <a:pPr algn="l" rtl="0">
            <a:lnSpc>
              <a:spcPct val="150000"/>
            </a:lnSpc>
          </a:pPr>
          <a:r>
            <a:rPr lang="en-US" sz="2600" smtClean="0">
              <a:latin typeface="Times New Roman" panose="02020603050405020304" pitchFamily="18" charset="0"/>
              <a:cs typeface="Times New Roman" panose="02020603050405020304" pitchFamily="18" charset="0"/>
            </a:rPr>
            <a:t>2. Các chế độ tỷ giá</a:t>
          </a:r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152E1CB-639A-492A-B0EE-DD77FECA22CB}" type="parTrans" cxnId="{AA937717-20F2-4468-9426-62C23641FFAF}">
      <dgm:prSet/>
      <dgm:spPr/>
      <dgm:t>
        <a:bodyPr/>
        <a:lstStyle/>
        <a:p>
          <a:pPr algn="l"/>
          <a:endParaRPr lang="en-US" sz="2600"/>
        </a:p>
      </dgm:t>
    </dgm:pt>
    <dgm:pt modelId="{96F2B0C3-3B25-458A-BF3D-9E2BF30327C0}" type="sibTrans" cxnId="{AA937717-20F2-4468-9426-62C23641FFAF}">
      <dgm:prSet/>
      <dgm:spPr/>
      <dgm:t>
        <a:bodyPr/>
        <a:lstStyle/>
        <a:p>
          <a:pPr algn="l"/>
          <a:endParaRPr lang="en-US" sz="2600"/>
        </a:p>
      </dgm:t>
    </dgm:pt>
    <dgm:pt modelId="{705FB383-61A7-48D3-83AF-AE8E654B0588}">
      <dgm:prSet custT="1"/>
      <dgm:spPr/>
      <dgm:t>
        <a:bodyPr/>
        <a:lstStyle/>
        <a:p>
          <a:pPr algn="l" rtl="0">
            <a:lnSpc>
              <a:spcPct val="150000"/>
            </a:lnSpc>
          </a:pPr>
          <a:r>
            <a:rPr lang="en-US" sz="2600" smtClean="0">
              <a:latin typeface="Times New Roman" panose="02020603050405020304" pitchFamily="18" charset="0"/>
              <a:cs typeface="Times New Roman" panose="02020603050405020304" pitchFamily="18" charset="0"/>
            </a:rPr>
            <a:t>3. Cán cân thanh toán quốc tế</a:t>
          </a:r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20BCEB-43FE-4C72-8E44-6F43409EF45C}" type="parTrans" cxnId="{8CBF7CBB-0CC7-4391-B013-73B900EE23F1}">
      <dgm:prSet/>
      <dgm:spPr/>
      <dgm:t>
        <a:bodyPr/>
        <a:lstStyle/>
        <a:p>
          <a:pPr algn="l"/>
          <a:endParaRPr lang="en-US" sz="2600"/>
        </a:p>
      </dgm:t>
    </dgm:pt>
    <dgm:pt modelId="{7F4A2297-CA9D-495B-AB23-166E75F685D5}" type="sibTrans" cxnId="{8CBF7CBB-0CC7-4391-B013-73B900EE23F1}">
      <dgm:prSet/>
      <dgm:spPr/>
      <dgm:t>
        <a:bodyPr/>
        <a:lstStyle/>
        <a:p>
          <a:pPr algn="l"/>
          <a:endParaRPr lang="en-US" sz="2600"/>
        </a:p>
      </dgm:t>
    </dgm:pt>
    <dgm:pt modelId="{BD5B7120-7FD9-46F0-A602-F617BE184F34}">
      <dgm:prSet custT="1"/>
      <dgm:spPr/>
      <dgm:t>
        <a:bodyPr/>
        <a:lstStyle/>
        <a:p>
          <a:pPr algn="l" rtl="0">
            <a:lnSpc>
              <a:spcPct val="150000"/>
            </a:lnSpc>
          </a:pPr>
          <a:r>
            <a:rPr lang="en-US" sz="2600" smtClean="0">
              <a:latin typeface="Times New Roman" panose="02020603050405020304" pitchFamily="18" charset="0"/>
              <a:cs typeface="Times New Roman" panose="02020603050405020304" pitchFamily="18" charset="0"/>
            </a:rPr>
            <a:t>4. Thị trường ngoại hối</a:t>
          </a:r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B0BE12C-121D-47F2-9332-83B4ACDF9B11}" type="parTrans" cxnId="{4DB0D217-827A-45DF-B364-3B9329AE97E0}">
      <dgm:prSet/>
      <dgm:spPr/>
      <dgm:t>
        <a:bodyPr/>
        <a:lstStyle/>
        <a:p>
          <a:pPr algn="l"/>
          <a:endParaRPr lang="en-US" sz="2600"/>
        </a:p>
      </dgm:t>
    </dgm:pt>
    <dgm:pt modelId="{A773F1C2-8D04-442C-A284-C863CB1D2A51}" type="sibTrans" cxnId="{4DB0D217-827A-45DF-B364-3B9329AE97E0}">
      <dgm:prSet/>
      <dgm:spPr/>
      <dgm:t>
        <a:bodyPr/>
        <a:lstStyle/>
        <a:p>
          <a:pPr algn="l"/>
          <a:endParaRPr lang="en-US" sz="2600"/>
        </a:p>
      </dgm:t>
    </dgm:pt>
    <dgm:pt modelId="{C6A60D80-9DC4-4510-80C3-C0F022B601F3}">
      <dgm:prSet custT="1"/>
      <dgm:spPr/>
      <dgm:t>
        <a:bodyPr/>
        <a:lstStyle/>
        <a:p>
          <a:pPr algn="l" rtl="0">
            <a:lnSpc>
              <a:spcPct val="150000"/>
            </a:lnSpc>
          </a:pPr>
          <a:r>
            <a:rPr lang="en-US" sz="2600" smtClean="0">
              <a:latin typeface="Times New Roman" panose="02020603050405020304" pitchFamily="18" charset="0"/>
              <a:cs typeface="Times New Roman" panose="02020603050405020304" pitchFamily="18" charset="0"/>
            </a:rPr>
            <a:t>5. Tỷ giá hối đoái</a:t>
          </a:r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C8A94A6-FC6F-44A9-AE11-BD2C9D0A5521}" type="parTrans" cxnId="{DBF53B20-3AC8-4F28-B63E-DEF1C6F1BA09}">
      <dgm:prSet/>
      <dgm:spPr/>
      <dgm:t>
        <a:bodyPr/>
        <a:lstStyle/>
        <a:p>
          <a:pPr algn="l"/>
          <a:endParaRPr lang="en-US" sz="2600"/>
        </a:p>
      </dgm:t>
    </dgm:pt>
    <dgm:pt modelId="{6E71D2CD-87A3-44C9-8E6C-7C8A580A3AB4}" type="sibTrans" cxnId="{DBF53B20-3AC8-4F28-B63E-DEF1C6F1BA09}">
      <dgm:prSet/>
      <dgm:spPr/>
      <dgm:t>
        <a:bodyPr/>
        <a:lstStyle/>
        <a:p>
          <a:pPr algn="l"/>
          <a:endParaRPr lang="en-US" sz="2600"/>
        </a:p>
      </dgm:t>
    </dgm:pt>
    <dgm:pt modelId="{EF7897E1-2CAC-4F2E-85C4-CA0677B3B18B}" type="pres">
      <dgm:prSet presAssocID="{C28179ED-AB03-4F12-9005-2D6C4259CACB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6F357B5-2EBA-4B70-87C7-3AB7DD8F7B82}" type="pres">
      <dgm:prSet presAssocID="{C28179ED-AB03-4F12-9005-2D6C4259CACB}" presName="arrow" presStyleLbl="bgShp" presStyleIdx="0" presStyleCnt="1" custScaleX="117647" custScaleY="93692" custLinFactNeighborX="121" custLinFactNeighborY="1970"/>
      <dgm:spPr/>
    </dgm:pt>
    <dgm:pt modelId="{B3707015-E98E-4CA8-8891-68B73D2A477B}" type="pres">
      <dgm:prSet presAssocID="{C28179ED-AB03-4F12-9005-2D6C4259CACB}" presName="linearProcess" presStyleCnt="0"/>
      <dgm:spPr/>
    </dgm:pt>
    <dgm:pt modelId="{B158ED1C-FFF9-4018-BA2A-383512483704}" type="pres">
      <dgm:prSet presAssocID="{91C8C5E9-0711-44A8-815E-24724B0F508E}" presName="textNode" presStyleLbl="node1" presStyleIdx="0" presStyleCnt="5" custScaleX="38883" custScaleY="1789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6C5CF9F-3FA0-4792-B358-A357CF7D95F7}" type="pres">
      <dgm:prSet presAssocID="{C9A2B7CA-63E1-48CD-959C-F333BCD99DF9}" presName="sibTrans" presStyleCnt="0"/>
      <dgm:spPr/>
    </dgm:pt>
    <dgm:pt modelId="{1665919B-6B26-4F78-9995-F50B8D0EF805}" type="pres">
      <dgm:prSet presAssocID="{E9AD2CED-E0B6-4154-B671-AA0403062888}" presName="textNode" presStyleLbl="node1" presStyleIdx="1" presStyleCnt="5" custScaleX="38019" custScaleY="1789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4B83F15-0DF4-46EC-B660-93B11A746304}" type="pres">
      <dgm:prSet presAssocID="{96F2B0C3-3B25-458A-BF3D-9E2BF30327C0}" presName="sibTrans" presStyleCnt="0"/>
      <dgm:spPr/>
    </dgm:pt>
    <dgm:pt modelId="{5186BF08-AED5-4E5C-B5DD-2074290AD799}" type="pres">
      <dgm:prSet presAssocID="{705FB383-61A7-48D3-83AF-AE8E654B0588}" presName="textNode" presStyleLbl="node1" presStyleIdx="2" presStyleCnt="5" custScaleX="37217" custScaleY="1789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DE4718-A97A-42B7-BA6A-537F4E9A55B0}" type="pres">
      <dgm:prSet presAssocID="{7F4A2297-CA9D-495B-AB23-166E75F685D5}" presName="sibTrans" presStyleCnt="0"/>
      <dgm:spPr/>
    </dgm:pt>
    <dgm:pt modelId="{F2B503D0-EE3E-4547-A46E-A7183CA44473}" type="pres">
      <dgm:prSet presAssocID="{BD5B7120-7FD9-46F0-A602-F617BE184F34}" presName="textNode" presStyleLbl="node1" presStyleIdx="3" presStyleCnt="5" custScaleX="36472" custScaleY="1789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1B2AF73-1863-4166-8044-5E69911210D2}" type="pres">
      <dgm:prSet presAssocID="{A773F1C2-8D04-442C-A284-C863CB1D2A51}" presName="sibTrans" presStyleCnt="0"/>
      <dgm:spPr/>
    </dgm:pt>
    <dgm:pt modelId="{37D4AFBC-8A27-4006-A111-DF3C6C5EF286}" type="pres">
      <dgm:prSet presAssocID="{C6A60D80-9DC4-4510-80C3-C0F022B601F3}" presName="textNode" presStyleLbl="node1" presStyleIdx="4" presStyleCnt="5" custScaleX="35778" custScaleY="1789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9C3F447-277A-4EB9-91F8-06CDF2F19D6C}" type="presOf" srcId="{C28179ED-AB03-4F12-9005-2D6C4259CACB}" destId="{EF7897E1-2CAC-4F2E-85C4-CA0677B3B18B}" srcOrd="0" destOrd="0" presId="urn:microsoft.com/office/officeart/2005/8/layout/hProcess9"/>
    <dgm:cxn modelId="{DBF53B20-3AC8-4F28-B63E-DEF1C6F1BA09}" srcId="{C28179ED-AB03-4F12-9005-2D6C4259CACB}" destId="{C6A60D80-9DC4-4510-80C3-C0F022B601F3}" srcOrd="4" destOrd="0" parTransId="{CC8A94A6-FC6F-44A9-AE11-BD2C9D0A5521}" sibTransId="{6E71D2CD-87A3-44C9-8E6C-7C8A580A3AB4}"/>
    <dgm:cxn modelId="{AA937717-20F2-4468-9426-62C23641FFAF}" srcId="{C28179ED-AB03-4F12-9005-2D6C4259CACB}" destId="{E9AD2CED-E0B6-4154-B671-AA0403062888}" srcOrd="1" destOrd="0" parTransId="{7152E1CB-639A-492A-B0EE-DD77FECA22CB}" sibTransId="{96F2B0C3-3B25-458A-BF3D-9E2BF30327C0}"/>
    <dgm:cxn modelId="{AE86CE71-BB1B-4091-80A9-E8E416AE4CD9}" type="presOf" srcId="{705FB383-61A7-48D3-83AF-AE8E654B0588}" destId="{5186BF08-AED5-4E5C-B5DD-2074290AD799}" srcOrd="0" destOrd="0" presId="urn:microsoft.com/office/officeart/2005/8/layout/hProcess9"/>
    <dgm:cxn modelId="{8CBF7CBB-0CC7-4391-B013-73B900EE23F1}" srcId="{C28179ED-AB03-4F12-9005-2D6C4259CACB}" destId="{705FB383-61A7-48D3-83AF-AE8E654B0588}" srcOrd="2" destOrd="0" parTransId="{8A20BCEB-43FE-4C72-8E44-6F43409EF45C}" sibTransId="{7F4A2297-CA9D-495B-AB23-166E75F685D5}"/>
    <dgm:cxn modelId="{6880BFF5-CEA0-49CC-AF3B-A1572865AA8D}" srcId="{C28179ED-AB03-4F12-9005-2D6C4259CACB}" destId="{91C8C5E9-0711-44A8-815E-24724B0F508E}" srcOrd="0" destOrd="0" parTransId="{F8DC268F-38FF-4576-B847-D675EA118D4B}" sibTransId="{C9A2B7CA-63E1-48CD-959C-F333BCD99DF9}"/>
    <dgm:cxn modelId="{EC7E8CE9-B083-4284-BE51-7960D50458AE}" type="presOf" srcId="{C6A60D80-9DC4-4510-80C3-C0F022B601F3}" destId="{37D4AFBC-8A27-4006-A111-DF3C6C5EF286}" srcOrd="0" destOrd="0" presId="urn:microsoft.com/office/officeart/2005/8/layout/hProcess9"/>
    <dgm:cxn modelId="{5C2D653A-D736-4C37-B3AA-C07ABD27EFEA}" type="presOf" srcId="{BD5B7120-7FD9-46F0-A602-F617BE184F34}" destId="{F2B503D0-EE3E-4547-A46E-A7183CA44473}" srcOrd="0" destOrd="0" presId="urn:microsoft.com/office/officeart/2005/8/layout/hProcess9"/>
    <dgm:cxn modelId="{582E8226-46BF-4861-975B-E8DC080B1FC5}" type="presOf" srcId="{91C8C5E9-0711-44A8-815E-24724B0F508E}" destId="{B158ED1C-FFF9-4018-BA2A-383512483704}" srcOrd="0" destOrd="0" presId="urn:microsoft.com/office/officeart/2005/8/layout/hProcess9"/>
    <dgm:cxn modelId="{4DB0D217-827A-45DF-B364-3B9329AE97E0}" srcId="{C28179ED-AB03-4F12-9005-2D6C4259CACB}" destId="{BD5B7120-7FD9-46F0-A602-F617BE184F34}" srcOrd="3" destOrd="0" parTransId="{4B0BE12C-121D-47F2-9332-83B4ACDF9B11}" sibTransId="{A773F1C2-8D04-442C-A284-C863CB1D2A51}"/>
    <dgm:cxn modelId="{0A3BF822-4D1F-4883-9A83-D98622A2945E}" type="presOf" srcId="{E9AD2CED-E0B6-4154-B671-AA0403062888}" destId="{1665919B-6B26-4F78-9995-F50B8D0EF805}" srcOrd="0" destOrd="0" presId="urn:microsoft.com/office/officeart/2005/8/layout/hProcess9"/>
    <dgm:cxn modelId="{5051EA98-7246-471A-8E91-90875375F657}" type="presParOf" srcId="{EF7897E1-2CAC-4F2E-85C4-CA0677B3B18B}" destId="{76F357B5-2EBA-4B70-87C7-3AB7DD8F7B82}" srcOrd="0" destOrd="0" presId="urn:microsoft.com/office/officeart/2005/8/layout/hProcess9"/>
    <dgm:cxn modelId="{2F40FC1B-298A-4C0D-9DD7-8C697BC25BE0}" type="presParOf" srcId="{EF7897E1-2CAC-4F2E-85C4-CA0677B3B18B}" destId="{B3707015-E98E-4CA8-8891-68B73D2A477B}" srcOrd="1" destOrd="0" presId="urn:microsoft.com/office/officeart/2005/8/layout/hProcess9"/>
    <dgm:cxn modelId="{41070964-9590-496A-826D-A714694D4F3C}" type="presParOf" srcId="{B3707015-E98E-4CA8-8891-68B73D2A477B}" destId="{B158ED1C-FFF9-4018-BA2A-383512483704}" srcOrd="0" destOrd="0" presId="urn:microsoft.com/office/officeart/2005/8/layout/hProcess9"/>
    <dgm:cxn modelId="{4DA758F9-98C8-499B-8173-944E8333407F}" type="presParOf" srcId="{B3707015-E98E-4CA8-8891-68B73D2A477B}" destId="{A6C5CF9F-3FA0-4792-B358-A357CF7D95F7}" srcOrd="1" destOrd="0" presId="urn:microsoft.com/office/officeart/2005/8/layout/hProcess9"/>
    <dgm:cxn modelId="{5138A2BF-BF30-455D-9D34-6F3A03363E44}" type="presParOf" srcId="{B3707015-E98E-4CA8-8891-68B73D2A477B}" destId="{1665919B-6B26-4F78-9995-F50B8D0EF805}" srcOrd="2" destOrd="0" presId="urn:microsoft.com/office/officeart/2005/8/layout/hProcess9"/>
    <dgm:cxn modelId="{0E5D6E00-400B-4F58-A92F-990E7B94D7DF}" type="presParOf" srcId="{B3707015-E98E-4CA8-8891-68B73D2A477B}" destId="{E4B83F15-0DF4-46EC-B660-93B11A746304}" srcOrd="3" destOrd="0" presId="urn:microsoft.com/office/officeart/2005/8/layout/hProcess9"/>
    <dgm:cxn modelId="{41B0554F-2274-4E91-BC6B-8B5A67E571FB}" type="presParOf" srcId="{B3707015-E98E-4CA8-8891-68B73D2A477B}" destId="{5186BF08-AED5-4E5C-B5DD-2074290AD799}" srcOrd="4" destOrd="0" presId="urn:microsoft.com/office/officeart/2005/8/layout/hProcess9"/>
    <dgm:cxn modelId="{98553848-010A-4243-81CD-D4721B560B88}" type="presParOf" srcId="{B3707015-E98E-4CA8-8891-68B73D2A477B}" destId="{06DE4718-A97A-42B7-BA6A-537F4E9A55B0}" srcOrd="5" destOrd="0" presId="urn:microsoft.com/office/officeart/2005/8/layout/hProcess9"/>
    <dgm:cxn modelId="{0527984C-7BC0-4A71-A114-24D0426E085E}" type="presParOf" srcId="{B3707015-E98E-4CA8-8891-68B73D2A477B}" destId="{F2B503D0-EE3E-4547-A46E-A7183CA44473}" srcOrd="6" destOrd="0" presId="urn:microsoft.com/office/officeart/2005/8/layout/hProcess9"/>
    <dgm:cxn modelId="{819D8E94-D5A5-45E5-B5DF-EE1A1DC877A9}" type="presParOf" srcId="{B3707015-E98E-4CA8-8891-68B73D2A477B}" destId="{31B2AF73-1863-4166-8044-5E69911210D2}" srcOrd="7" destOrd="0" presId="urn:microsoft.com/office/officeart/2005/8/layout/hProcess9"/>
    <dgm:cxn modelId="{B5ED6F91-7E7B-486F-AC8B-1C9ABDAB3F2B}" type="presParOf" srcId="{B3707015-E98E-4CA8-8891-68B73D2A477B}" destId="{37D4AFBC-8A27-4006-A111-DF3C6C5EF286}" srcOrd="8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93C8D06-77DA-43D6-AE46-33F23A033BB9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D15A5B0-9821-4CFA-B6CB-8B03B309D388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vi-VN" sz="24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1.1. Đặc điểm của thương mại quốc tế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AD8F752-3E35-4D77-98E6-111FA47030F1}" type="parTrans" cxnId="{755CF8FF-43A0-448B-AB95-3C4E8B89FFBC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E8DEABF-5374-4397-8564-17A9A9ACFB2C}" type="sibTrans" cxnId="{755CF8FF-43A0-448B-AB95-3C4E8B89FFBC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D27213A-BB09-4289-A2AC-0878F259FAD6}">
      <dgm:prSet custT="1"/>
      <dgm:spPr/>
      <dgm:t>
        <a:bodyPr/>
        <a:lstStyle/>
        <a:p>
          <a:pPr rtl="0"/>
          <a:r>
            <a:rPr lang="en-US" sz="2000" smtClean="0">
              <a:latin typeface="Times New Roman" panose="02020603050405020304" pitchFamily="18" charset="0"/>
              <a:cs typeface="Times New Roman" panose="02020603050405020304" pitchFamily="18" charset="0"/>
            </a:rPr>
            <a:t>Tính chuyên môn hóa cao</a:t>
          </a:r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7BD55D5-4C91-4A4B-8263-875DF3C7CF56}" type="parTrans" cxnId="{ED3D64C4-242F-4672-9FF7-0DEFAF777A1C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1DDC29-3603-4CCC-A56B-9420A89689B3}" type="sibTrans" cxnId="{ED3D64C4-242F-4672-9FF7-0DEFAF777A1C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3AF9EDC-67EE-4C5F-8F3A-89C76C9EE249}">
      <dgm:prSet custT="1"/>
      <dgm:spPr/>
      <dgm:t>
        <a:bodyPr/>
        <a:lstStyle/>
        <a:p>
          <a:pPr rtl="0"/>
          <a:r>
            <a:rPr lang="en-US" sz="2000" smtClean="0">
              <a:latin typeface="Times New Roman" panose="02020603050405020304" pitchFamily="18" charset="0"/>
              <a:cs typeface="Times New Roman" panose="02020603050405020304" pitchFamily="18" charset="0"/>
            </a:rPr>
            <a:t>Các bên tham gia đều có lợi</a:t>
          </a:r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EBF5E8D-375D-4099-91DF-A0C43C04780C}" type="parTrans" cxnId="{C4910979-7D7D-4007-92FD-B2C64109709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86BA6AD-3043-41B7-9719-5EC3152F108E}" type="sibTrans" cxnId="{C4910979-7D7D-4007-92FD-B2C64109709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647BBC2-E1FC-4FBC-8E4E-C621E7E20D2D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vi-VN" sz="24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1.2. Cơ sở của thương mại quốc tế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A3B95F5-1B06-4B2F-8E17-C1E61FA041F2}" type="parTrans" cxnId="{C570BFBC-3BB3-49C6-9F6B-12E9F4AA4637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C857036-6898-492B-9543-BA212DD2833E}" type="sibTrans" cxnId="{C570BFBC-3BB3-49C6-9F6B-12E9F4AA4637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AD2EAB3-D322-40BE-85C2-8392A3A03BD3}">
      <dgm:prSet custT="1"/>
      <dgm:spPr/>
      <dgm:t>
        <a:bodyPr/>
        <a:lstStyle/>
        <a:p>
          <a:pPr rtl="0"/>
          <a:r>
            <a:rPr lang="en-US" sz="2000" smtClean="0">
              <a:latin typeface="Times New Roman" panose="02020603050405020304" pitchFamily="18" charset="0"/>
              <a:cs typeface="Times New Roman" panose="02020603050405020304" pitchFamily="18" charset="0"/>
            </a:rPr>
            <a:t>Nguyên tắc lợi thế so sánh</a:t>
          </a:r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4213428-21F0-4A89-A3FE-FA9E6AC264DB}" type="parTrans" cxnId="{BAA37AA8-3A30-4AAF-9AD3-93ECBD258E1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D934A18-4E9B-414F-8413-F545EC5029CE}" type="sibTrans" cxnId="{BAA37AA8-3A30-4AAF-9AD3-93ECBD258E19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D200DA9-6646-4E01-AC04-E1EB8B77500D}">
      <dgm:prSet custT="1"/>
      <dgm:spPr/>
      <dgm:t>
        <a:bodyPr/>
        <a:lstStyle/>
        <a:p>
          <a:pPr rtl="0"/>
          <a:r>
            <a:rPr lang="vi-VN" sz="2000" smtClean="0">
              <a:latin typeface="Times New Roman" panose="02020603050405020304" pitchFamily="18" charset="0"/>
              <a:cs typeface="Times New Roman" panose="02020603050405020304" pitchFamily="18" charset="0"/>
            </a:rPr>
            <a:t>Thuyết lợi thế một chiều của trường phái trọng thương</a:t>
          </a:r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23A49C-84A9-4090-B732-9F6F12B44A3F}" type="parTrans" cxnId="{7E236FD7-F438-4D73-8DE9-F89BF8B448A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E8D5D9-1A60-46B8-88A8-6FD454B2E460}" type="sibTrans" cxnId="{7E236FD7-F438-4D73-8DE9-F89BF8B448A2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D5D1ABA-EDC0-42C0-97D4-7A128E0ABD1A}">
      <dgm:prSet custT="1"/>
      <dgm:spPr/>
      <dgm:t>
        <a:bodyPr/>
        <a:lstStyle/>
        <a:p>
          <a:pPr rtl="0"/>
          <a:r>
            <a:rPr lang="en-US" sz="2000" smtClean="0">
              <a:latin typeface="Times New Roman" panose="02020603050405020304" pitchFamily="18" charset="0"/>
              <a:cs typeface="Times New Roman" panose="02020603050405020304" pitchFamily="18" charset="0"/>
            </a:rPr>
            <a:t>Lợi thế tuyệt đối (A.Smith) </a:t>
          </a:r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EC0FA1D-3F9B-44AD-8629-BBE24403504C}" type="parTrans" cxnId="{84FCC15D-C12C-49C0-8580-B469FDA7AABA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24DABB-1061-4E49-B03B-8D6047F58FB5}" type="sibTrans" cxnId="{84FCC15D-C12C-49C0-8580-B469FDA7AABA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55AC713-72A5-4CE7-8E01-571644AD2E3D}">
      <dgm:prSet custT="1"/>
      <dgm:spPr/>
      <dgm:t>
        <a:bodyPr/>
        <a:lstStyle/>
        <a:p>
          <a:pPr rtl="0"/>
          <a:r>
            <a:rPr lang="en-US" sz="2000" smtClean="0">
              <a:latin typeface="Times New Roman" panose="02020603050405020304" pitchFamily="18" charset="0"/>
              <a:cs typeface="Times New Roman" panose="02020603050405020304" pitchFamily="18" charset="0"/>
            </a:rPr>
            <a:t>Phân tích của Ricardo về lợi thế so sánh</a:t>
          </a:r>
          <a:endParaRPr lang="en-US" sz="2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FDC1D5C-8A7C-4CB3-93D6-6D400A7BE8EC}" type="parTrans" cxnId="{62C04AEA-3BEA-4B59-A87B-07DF0C71CE25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B77E52E-488A-4392-B67C-E2121ADF8CBE}" type="sibTrans" cxnId="{62C04AEA-3BEA-4B59-A87B-07DF0C71CE25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EDE19C5-4CBB-464E-98C2-129A53EEAB88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vi-VN" sz="2400" b="1" smtClean="0">
              <a:latin typeface="Times New Roman" panose="02020603050405020304" pitchFamily="18" charset="0"/>
              <a:cs typeface="Times New Roman" panose="02020603050405020304" pitchFamily="18" charset="0"/>
            </a:rPr>
            <a:t>1.3. Lợi ích kinh tế từ thương mại quốc tế 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4FDC4A-78EA-46F7-8B6C-6182D67BC60F}" type="parTrans" cxnId="{0A03F4BB-EF21-46F8-9BC4-3AAA2DDBE10F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51C8CC-E7F5-4E85-AE6B-CF7F32F1C8D0}" type="sibTrans" cxnId="{0A03F4BB-EF21-46F8-9BC4-3AAA2DDBE10F}">
      <dgm:prSet/>
      <dgm:spPr/>
      <dgm:t>
        <a:bodyPr/>
        <a:lstStyle/>
        <a:p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54701E5-DCBE-4244-BAAB-38534C6566AB}" type="pres">
      <dgm:prSet presAssocID="{293C8D06-77DA-43D6-AE46-33F23A033BB9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5C532F0-B68C-4853-96D6-827744224C9E}" type="pres">
      <dgm:prSet presAssocID="{8D15A5B0-9821-4CFA-B6CB-8B03B309D388}" presName="linNode" presStyleCnt="0"/>
      <dgm:spPr/>
    </dgm:pt>
    <dgm:pt modelId="{3D8F5242-BAC3-4AD9-9128-CD3F527EF78A}" type="pres">
      <dgm:prSet presAssocID="{8D15A5B0-9821-4CFA-B6CB-8B03B309D388}" presName="parentText" presStyleLbl="node1" presStyleIdx="0" presStyleCnt="3" custScaleX="87523" custLinFactNeighborX="-371" custLinFactNeighborY="59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6C64EA8-A0ED-4D6B-B636-92A3532E36DD}" type="pres">
      <dgm:prSet presAssocID="{8D15A5B0-9821-4CFA-B6CB-8B03B309D388}" presName="descendantText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59CBB8D-BD6C-4257-AECE-BDD9102E48C5}" type="pres">
      <dgm:prSet presAssocID="{6E8DEABF-5374-4397-8564-17A9A9ACFB2C}" presName="sp" presStyleCnt="0"/>
      <dgm:spPr/>
    </dgm:pt>
    <dgm:pt modelId="{6E47CAED-B1F0-490A-B23B-E386C0BA9775}" type="pres">
      <dgm:prSet presAssocID="{4647BBC2-E1FC-4FBC-8E4E-C621E7E20D2D}" presName="linNode" presStyleCnt="0"/>
      <dgm:spPr/>
    </dgm:pt>
    <dgm:pt modelId="{D7F152BA-BC5F-420C-B59D-97A62642E38E}" type="pres">
      <dgm:prSet presAssocID="{4647BBC2-E1FC-4FBC-8E4E-C621E7E20D2D}" presName="parentText" presStyleLbl="node1" presStyleIdx="1" presStyleCnt="3" custScaleX="87608" custScaleY="104005" custLinFactNeighborX="-371" custLinFactNeighborY="59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1449996-02F6-4AF3-81F6-9767E4565FB0}" type="pres">
      <dgm:prSet presAssocID="{4647BBC2-E1FC-4FBC-8E4E-C621E7E20D2D}" presName="descendantText" presStyleLbl="alignAccFollowNode1" presStyleIdx="1" presStyleCnt="2" custScaleY="1265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9446E7D-7EC0-4626-83F2-48E45D12B208}" type="pres">
      <dgm:prSet presAssocID="{3C857036-6898-492B-9543-BA212DD2833E}" presName="sp" presStyleCnt="0"/>
      <dgm:spPr/>
    </dgm:pt>
    <dgm:pt modelId="{325CC46E-F081-471D-9C22-5829E55989E4}" type="pres">
      <dgm:prSet presAssocID="{5EDE19C5-4CBB-464E-98C2-129A53EEAB88}" presName="linNode" presStyleCnt="0"/>
      <dgm:spPr/>
    </dgm:pt>
    <dgm:pt modelId="{734EAAEB-F017-4087-9AA0-9D584866FA07}" type="pres">
      <dgm:prSet presAssocID="{5EDE19C5-4CBB-464E-98C2-129A53EEAB88}" presName="parentText" presStyleLbl="node1" presStyleIdx="2" presStyleCnt="3" custScaleX="87523" custScaleY="94776" custLinFactNeighborX="-659" custLinFactNeighborY="59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068F311-54E2-4847-83FC-83BA9931CA19}" type="presOf" srcId="{955AC713-72A5-4CE7-8E01-571644AD2E3D}" destId="{D1449996-02F6-4AF3-81F6-9767E4565FB0}" srcOrd="0" destOrd="3" presId="urn:microsoft.com/office/officeart/2005/8/layout/vList5"/>
    <dgm:cxn modelId="{84FCC15D-C12C-49C0-8580-B469FDA7AABA}" srcId="{4647BBC2-E1FC-4FBC-8E4E-C621E7E20D2D}" destId="{AD5D1ABA-EDC0-42C0-97D4-7A128E0ABD1A}" srcOrd="2" destOrd="0" parTransId="{4EC0FA1D-3F9B-44AD-8629-BBE24403504C}" sibTransId="{8824DABB-1061-4E49-B03B-8D6047F58FB5}"/>
    <dgm:cxn modelId="{813461A2-9F74-4859-913B-7F616884D6AC}" type="presOf" srcId="{4647BBC2-E1FC-4FBC-8E4E-C621E7E20D2D}" destId="{D7F152BA-BC5F-420C-B59D-97A62642E38E}" srcOrd="0" destOrd="0" presId="urn:microsoft.com/office/officeart/2005/8/layout/vList5"/>
    <dgm:cxn modelId="{D3248433-8889-4FD4-8208-32E25521DF21}" type="presOf" srcId="{CD27213A-BB09-4289-A2AC-0878F259FAD6}" destId="{46C64EA8-A0ED-4D6B-B636-92A3532E36DD}" srcOrd="0" destOrd="0" presId="urn:microsoft.com/office/officeart/2005/8/layout/vList5"/>
    <dgm:cxn modelId="{755CF8FF-43A0-448B-AB95-3C4E8B89FFBC}" srcId="{293C8D06-77DA-43D6-AE46-33F23A033BB9}" destId="{8D15A5B0-9821-4CFA-B6CB-8B03B309D388}" srcOrd="0" destOrd="0" parTransId="{4AD8F752-3E35-4D77-98E6-111FA47030F1}" sibTransId="{6E8DEABF-5374-4397-8564-17A9A9ACFB2C}"/>
    <dgm:cxn modelId="{C570BFBC-3BB3-49C6-9F6B-12E9F4AA4637}" srcId="{293C8D06-77DA-43D6-AE46-33F23A033BB9}" destId="{4647BBC2-E1FC-4FBC-8E4E-C621E7E20D2D}" srcOrd="1" destOrd="0" parTransId="{CA3B95F5-1B06-4B2F-8E17-C1E61FA041F2}" sibTransId="{3C857036-6898-492B-9543-BA212DD2833E}"/>
    <dgm:cxn modelId="{5E7F6374-D5BA-47FB-8844-310E7BD4CFB1}" type="presOf" srcId="{8D15A5B0-9821-4CFA-B6CB-8B03B309D388}" destId="{3D8F5242-BAC3-4AD9-9128-CD3F527EF78A}" srcOrd="0" destOrd="0" presId="urn:microsoft.com/office/officeart/2005/8/layout/vList5"/>
    <dgm:cxn modelId="{0A03F4BB-EF21-46F8-9BC4-3AAA2DDBE10F}" srcId="{293C8D06-77DA-43D6-AE46-33F23A033BB9}" destId="{5EDE19C5-4CBB-464E-98C2-129A53EEAB88}" srcOrd="2" destOrd="0" parTransId="{6A4FDC4A-78EA-46F7-8B6C-6182D67BC60F}" sibTransId="{1951C8CC-E7F5-4E85-AE6B-CF7F32F1C8D0}"/>
    <dgm:cxn modelId="{C4910979-7D7D-4007-92FD-B2C641097092}" srcId="{8D15A5B0-9821-4CFA-B6CB-8B03B309D388}" destId="{A3AF9EDC-67EE-4C5F-8F3A-89C76C9EE249}" srcOrd="1" destOrd="0" parTransId="{1EBF5E8D-375D-4099-91DF-A0C43C04780C}" sibTransId="{086BA6AD-3043-41B7-9719-5EC3152F108E}"/>
    <dgm:cxn modelId="{ED3D64C4-242F-4672-9FF7-0DEFAF777A1C}" srcId="{8D15A5B0-9821-4CFA-B6CB-8B03B309D388}" destId="{CD27213A-BB09-4289-A2AC-0878F259FAD6}" srcOrd="0" destOrd="0" parTransId="{E7BD55D5-4C91-4A4B-8263-875DF3C7CF56}" sibTransId="{221DDC29-3603-4CCC-A56B-9420A89689B3}"/>
    <dgm:cxn modelId="{ED543288-9B39-467F-A58B-5AEAF3507DB2}" type="presOf" srcId="{293C8D06-77DA-43D6-AE46-33F23A033BB9}" destId="{B54701E5-DCBE-4244-BAAB-38534C6566AB}" srcOrd="0" destOrd="0" presId="urn:microsoft.com/office/officeart/2005/8/layout/vList5"/>
    <dgm:cxn modelId="{2F669CDA-6F40-4BDD-8A60-FD44C58B950F}" type="presOf" srcId="{A3AF9EDC-67EE-4C5F-8F3A-89C76C9EE249}" destId="{46C64EA8-A0ED-4D6B-B636-92A3532E36DD}" srcOrd="0" destOrd="1" presId="urn:microsoft.com/office/officeart/2005/8/layout/vList5"/>
    <dgm:cxn modelId="{B791438D-5336-438B-9133-1BD4F00DEB06}" type="presOf" srcId="{AD5D1ABA-EDC0-42C0-97D4-7A128E0ABD1A}" destId="{D1449996-02F6-4AF3-81F6-9767E4565FB0}" srcOrd="0" destOrd="2" presId="urn:microsoft.com/office/officeart/2005/8/layout/vList5"/>
    <dgm:cxn modelId="{62C04AEA-3BEA-4B59-A87B-07DF0C71CE25}" srcId="{4647BBC2-E1FC-4FBC-8E4E-C621E7E20D2D}" destId="{955AC713-72A5-4CE7-8E01-571644AD2E3D}" srcOrd="3" destOrd="0" parTransId="{4FDC1D5C-8A7C-4CB3-93D6-6D400A7BE8EC}" sibTransId="{DB77E52E-488A-4392-B67C-E2121ADF8CBE}"/>
    <dgm:cxn modelId="{B4BFC6EF-1294-4390-9587-BA2EE248CC12}" type="presOf" srcId="{5EDE19C5-4CBB-464E-98C2-129A53EEAB88}" destId="{734EAAEB-F017-4087-9AA0-9D584866FA07}" srcOrd="0" destOrd="0" presId="urn:microsoft.com/office/officeart/2005/8/layout/vList5"/>
    <dgm:cxn modelId="{7E236FD7-F438-4D73-8DE9-F89BF8B448A2}" srcId="{4647BBC2-E1FC-4FBC-8E4E-C621E7E20D2D}" destId="{3D200DA9-6646-4E01-AC04-E1EB8B77500D}" srcOrd="1" destOrd="0" parTransId="{7A23A49C-84A9-4090-B732-9F6F12B44A3F}" sibTransId="{EDE8D5D9-1A60-46B8-88A8-6FD454B2E460}"/>
    <dgm:cxn modelId="{BAA37AA8-3A30-4AAF-9AD3-93ECBD258E19}" srcId="{4647BBC2-E1FC-4FBC-8E4E-C621E7E20D2D}" destId="{AAD2EAB3-D322-40BE-85C2-8392A3A03BD3}" srcOrd="0" destOrd="0" parTransId="{54213428-21F0-4A89-A3FE-FA9E6AC264DB}" sibTransId="{6D934A18-4E9B-414F-8413-F545EC5029CE}"/>
    <dgm:cxn modelId="{868991FA-FDE3-4541-B6C5-B33FEB6D904E}" type="presOf" srcId="{3D200DA9-6646-4E01-AC04-E1EB8B77500D}" destId="{D1449996-02F6-4AF3-81F6-9767E4565FB0}" srcOrd="0" destOrd="1" presId="urn:microsoft.com/office/officeart/2005/8/layout/vList5"/>
    <dgm:cxn modelId="{91D706B5-8AF8-4D63-ADCB-C50B5317E28E}" type="presOf" srcId="{AAD2EAB3-D322-40BE-85C2-8392A3A03BD3}" destId="{D1449996-02F6-4AF3-81F6-9767E4565FB0}" srcOrd="0" destOrd="0" presId="urn:microsoft.com/office/officeart/2005/8/layout/vList5"/>
    <dgm:cxn modelId="{D1FB4611-E109-49AD-AB05-04C7BFB49F78}" type="presParOf" srcId="{B54701E5-DCBE-4244-BAAB-38534C6566AB}" destId="{F5C532F0-B68C-4853-96D6-827744224C9E}" srcOrd="0" destOrd="0" presId="urn:microsoft.com/office/officeart/2005/8/layout/vList5"/>
    <dgm:cxn modelId="{2D4C097A-E53C-42BD-8E3B-6C236543867C}" type="presParOf" srcId="{F5C532F0-B68C-4853-96D6-827744224C9E}" destId="{3D8F5242-BAC3-4AD9-9128-CD3F527EF78A}" srcOrd="0" destOrd="0" presId="urn:microsoft.com/office/officeart/2005/8/layout/vList5"/>
    <dgm:cxn modelId="{97200470-848F-46C5-9ECA-196FB9B44C01}" type="presParOf" srcId="{F5C532F0-B68C-4853-96D6-827744224C9E}" destId="{46C64EA8-A0ED-4D6B-B636-92A3532E36DD}" srcOrd="1" destOrd="0" presId="urn:microsoft.com/office/officeart/2005/8/layout/vList5"/>
    <dgm:cxn modelId="{54EF1747-0BF7-4237-BA09-60A1231A9FAA}" type="presParOf" srcId="{B54701E5-DCBE-4244-BAAB-38534C6566AB}" destId="{059CBB8D-BD6C-4257-AECE-BDD9102E48C5}" srcOrd="1" destOrd="0" presId="urn:microsoft.com/office/officeart/2005/8/layout/vList5"/>
    <dgm:cxn modelId="{59478148-9F6A-4616-A695-90F91E2F6770}" type="presParOf" srcId="{B54701E5-DCBE-4244-BAAB-38534C6566AB}" destId="{6E47CAED-B1F0-490A-B23B-E386C0BA9775}" srcOrd="2" destOrd="0" presId="urn:microsoft.com/office/officeart/2005/8/layout/vList5"/>
    <dgm:cxn modelId="{240E3A5C-6329-4EB1-B247-BF60B0DF7B93}" type="presParOf" srcId="{6E47CAED-B1F0-490A-B23B-E386C0BA9775}" destId="{D7F152BA-BC5F-420C-B59D-97A62642E38E}" srcOrd="0" destOrd="0" presId="urn:microsoft.com/office/officeart/2005/8/layout/vList5"/>
    <dgm:cxn modelId="{786BDDC3-A5EE-4F57-9D09-D4A5C9A6472C}" type="presParOf" srcId="{6E47CAED-B1F0-490A-B23B-E386C0BA9775}" destId="{D1449996-02F6-4AF3-81F6-9767E4565FB0}" srcOrd="1" destOrd="0" presId="urn:microsoft.com/office/officeart/2005/8/layout/vList5"/>
    <dgm:cxn modelId="{E378F43C-3C07-47A9-AFC1-4477A0772946}" type="presParOf" srcId="{B54701E5-DCBE-4244-BAAB-38534C6566AB}" destId="{39446E7D-7EC0-4626-83F2-48E45D12B208}" srcOrd="3" destOrd="0" presId="urn:microsoft.com/office/officeart/2005/8/layout/vList5"/>
    <dgm:cxn modelId="{D957A604-683C-411E-9267-1D52AF3D6497}" type="presParOf" srcId="{B54701E5-DCBE-4244-BAAB-38534C6566AB}" destId="{325CC46E-F081-471D-9C22-5829E55989E4}" srcOrd="4" destOrd="0" presId="urn:microsoft.com/office/officeart/2005/8/layout/vList5"/>
    <dgm:cxn modelId="{56DF02CA-D69E-458F-B285-A00E8B1066AD}" type="presParOf" srcId="{325CC46E-F081-471D-9C22-5829E55989E4}" destId="{734EAAEB-F017-4087-9AA0-9D584866FA07}" srcOrd="0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3949576-02D6-4A22-94B7-A1B8C7695F7A}" type="doc">
      <dgm:prSet loTypeId="urn:microsoft.com/office/officeart/2008/layout/Picture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7401701-516E-46D3-B140-AE668F1EAB6F}">
      <dgm:prSet phldrT="[Text]" custT="1"/>
      <dgm:spPr/>
      <dgm:t>
        <a:bodyPr/>
        <a:lstStyle/>
        <a:p>
          <a:pPr algn="ctr"/>
          <a:r>
            <a:rPr lang="vi-VN" sz="3600" smtClean="0">
              <a:latin typeface="Times New Roman" panose="02020603050405020304" pitchFamily="18" charset="0"/>
              <a:cs typeface="Times New Roman" panose="02020603050405020304" pitchFamily="18" charset="0"/>
            </a:rPr>
            <a:t>Ư</a:t>
          </a:r>
          <a:r>
            <a:rPr lang="en-US" sz="3600" smtClean="0">
              <a:latin typeface="Times New Roman" panose="02020603050405020304" pitchFamily="18" charset="0"/>
              <a:cs typeface="Times New Roman" panose="02020603050405020304" pitchFamily="18" charset="0"/>
            </a:rPr>
            <a:t>u điểm</a:t>
          </a:r>
          <a:endParaRPr lang="en-US" sz="3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CC8A514-7293-4508-90BA-D71E60926CE6}" type="parTrans" cxnId="{6A32384D-DE3F-4965-B32B-A45A3E1F9518}">
      <dgm:prSet/>
      <dgm:spPr/>
      <dgm:t>
        <a:bodyPr/>
        <a:lstStyle/>
        <a:p>
          <a:endParaRPr lang="en-US"/>
        </a:p>
      </dgm:t>
    </dgm:pt>
    <dgm:pt modelId="{40FD5B3A-E3A7-41AA-B537-A83B62531D99}" type="sibTrans" cxnId="{6A32384D-DE3F-4965-B32B-A45A3E1F9518}">
      <dgm:prSet/>
      <dgm:spPr/>
      <dgm:t>
        <a:bodyPr/>
        <a:lstStyle/>
        <a:p>
          <a:endParaRPr lang="en-US"/>
        </a:p>
      </dgm:t>
    </dgm:pt>
    <dgm:pt modelId="{B9A4F79E-5AD9-477A-9599-AA75E95984D6}">
      <dgm:prSet phldrT="[Text]" custT="1"/>
      <dgm:spPr/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ạo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uận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ợi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ương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ại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ốc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ế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ông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qua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việc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giảm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ất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ỷ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giá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hối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oái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endParaRPr 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F842427-8A4C-4876-83DB-89CE517E2122}" type="parTrans" cxnId="{C1EC2742-8C88-467F-86B3-9DA96331C25D}">
      <dgm:prSet/>
      <dgm:spPr/>
      <dgm:t>
        <a:bodyPr/>
        <a:lstStyle/>
        <a:p>
          <a:endParaRPr lang="en-US"/>
        </a:p>
      </dgm:t>
    </dgm:pt>
    <dgm:pt modelId="{AA701765-A166-4BFB-8A5D-1FB189061E0C}" type="sibTrans" cxnId="{C1EC2742-8C88-467F-86B3-9DA96331C25D}">
      <dgm:prSet/>
      <dgm:spPr/>
      <dgm:t>
        <a:bodyPr/>
        <a:lstStyle/>
        <a:p>
          <a:endParaRPr lang="en-US"/>
        </a:p>
      </dgm:t>
    </dgm:pt>
    <dgm:pt modelId="{02379D4D-61CB-49AF-9420-306C9E426743}">
      <dgm:prSet phldrT="[Text]" custT="1"/>
      <dgm:spPr/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Đặt ra kỷ luật cho các cơ quan hữu trách về tiền tệ, qua đó ngăn ngừa khả năng gia tăng quá mức của cung tiền. 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CDDB72-7F08-4355-AD3C-726664108F9C}" type="parTrans" cxnId="{3B2FF07F-4922-4FDC-8A04-710B1722651B}">
      <dgm:prSet/>
      <dgm:spPr/>
      <dgm:t>
        <a:bodyPr/>
        <a:lstStyle/>
        <a:p>
          <a:endParaRPr lang="en-US"/>
        </a:p>
      </dgm:t>
    </dgm:pt>
    <dgm:pt modelId="{A57FBB11-87FD-48CF-BEB2-152D47EAC5DF}" type="sibTrans" cxnId="{3B2FF07F-4922-4FDC-8A04-710B1722651B}">
      <dgm:prSet/>
      <dgm:spPr/>
      <dgm:t>
        <a:bodyPr/>
        <a:lstStyle/>
        <a:p>
          <a:endParaRPr lang="en-US"/>
        </a:p>
      </dgm:t>
    </dgm:pt>
    <dgm:pt modelId="{0FF7E98F-1CB5-4380-8E6D-A6BF9CB08CCF}">
      <dgm:prSet phldrT="[Text]" custT="1"/>
      <dgm:spPr/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Đây là quy tắc tiền tệ dễ dàng thực hiện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3113D3-E3A3-4A6C-88E4-CCDAE811C8C0}" type="parTrans" cxnId="{7F32C10E-042F-4455-AABA-A71F71B19AED}">
      <dgm:prSet/>
      <dgm:spPr/>
      <dgm:t>
        <a:bodyPr/>
        <a:lstStyle/>
        <a:p>
          <a:endParaRPr lang="en-US"/>
        </a:p>
      </dgm:t>
    </dgm:pt>
    <dgm:pt modelId="{AA4D8E5C-A237-4E7E-AC4C-E4ED6616745E}" type="sibTrans" cxnId="{7F32C10E-042F-4455-AABA-A71F71B19AED}">
      <dgm:prSet/>
      <dgm:spPr/>
      <dgm:t>
        <a:bodyPr/>
        <a:lstStyle/>
        <a:p>
          <a:endParaRPr lang="en-US"/>
        </a:p>
      </dgm:t>
    </dgm:pt>
    <dgm:pt modelId="{AD4EB87B-02E7-4C04-9619-690ABEC09EC4}" type="pres">
      <dgm:prSet presAssocID="{83949576-02D6-4A22-94B7-A1B8C7695F7A}" presName="layout" presStyleCnt="0">
        <dgm:presLayoutVars>
          <dgm:chMax/>
          <dgm:chPref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17EC4205-BBE4-4422-BC45-59EEDCA2E158}" type="pres">
      <dgm:prSet presAssocID="{E7401701-516E-46D3-B140-AE668F1EAB6F}" presName="root" presStyleCnt="0">
        <dgm:presLayoutVars>
          <dgm:chMax/>
          <dgm:chPref val="4"/>
        </dgm:presLayoutVars>
      </dgm:prSet>
      <dgm:spPr/>
    </dgm:pt>
    <dgm:pt modelId="{EF2F8860-39A0-4B1D-8BF6-2BA0FB4EA1E6}" type="pres">
      <dgm:prSet presAssocID="{E7401701-516E-46D3-B140-AE668F1EAB6F}" presName="rootComposite" presStyleCnt="0">
        <dgm:presLayoutVars/>
      </dgm:prSet>
      <dgm:spPr/>
    </dgm:pt>
    <dgm:pt modelId="{0B2C7300-2638-43FC-9F05-D5D01731446C}" type="pres">
      <dgm:prSet presAssocID="{E7401701-516E-46D3-B140-AE668F1EAB6F}" presName="rootText" presStyleLbl="node0" presStyleIdx="0" presStyleCnt="1">
        <dgm:presLayoutVars>
          <dgm:chMax/>
          <dgm:chPref val="4"/>
        </dgm:presLayoutVars>
      </dgm:prSet>
      <dgm:spPr/>
      <dgm:t>
        <a:bodyPr/>
        <a:lstStyle/>
        <a:p>
          <a:endParaRPr lang="en-US"/>
        </a:p>
      </dgm:t>
    </dgm:pt>
    <dgm:pt modelId="{DB4B7A2F-54A6-4B8D-8A04-FF03DEF5A3B5}" type="pres">
      <dgm:prSet presAssocID="{E7401701-516E-46D3-B140-AE668F1EAB6F}" presName="childShape" presStyleCnt="0">
        <dgm:presLayoutVars>
          <dgm:chMax val="0"/>
          <dgm:chPref val="0"/>
        </dgm:presLayoutVars>
      </dgm:prSet>
      <dgm:spPr/>
    </dgm:pt>
    <dgm:pt modelId="{CCB7BFA1-514A-4E4D-AFFD-42D68D9D0350}" type="pres">
      <dgm:prSet presAssocID="{B9A4F79E-5AD9-477A-9599-AA75E95984D6}" presName="childComposite" presStyleCnt="0">
        <dgm:presLayoutVars>
          <dgm:chMax val="0"/>
          <dgm:chPref val="0"/>
        </dgm:presLayoutVars>
      </dgm:prSet>
      <dgm:spPr/>
    </dgm:pt>
    <dgm:pt modelId="{78F8A0BE-034D-4D74-89B1-8C6FAF509B91}" type="pres">
      <dgm:prSet presAssocID="{B9A4F79E-5AD9-477A-9599-AA75E95984D6}" presName="Image" presStyleLbl="node1" presStyleIdx="0" presStyleCnt="3"/>
      <dgm:spPr/>
    </dgm:pt>
    <dgm:pt modelId="{E869E4BF-A832-42D5-BA92-6D2AC74EC0CC}" type="pres">
      <dgm:prSet presAssocID="{B9A4F79E-5AD9-477A-9599-AA75E95984D6}" presName="childText" presStyleLbl="ln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4B5965-14B8-4251-9DAC-F8BFA4A84F9A}" type="pres">
      <dgm:prSet presAssocID="{02379D4D-61CB-49AF-9420-306C9E426743}" presName="childComposite" presStyleCnt="0">
        <dgm:presLayoutVars>
          <dgm:chMax val="0"/>
          <dgm:chPref val="0"/>
        </dgm:presLayoutVars>
      </dgm:prSet>
      <dgm:spPr/>
    </dgm:pt>
    <dgm:pt modelId="{C0534546-8ACA-4546-A115-FCB0C5697214}" type="pres">
      <dgm:prSet presAssocID="{02379D4D-61CB-49AF-9420-306C9E426743}" presName="Image" presStyleLbl="node1" presStyleIdx="1" presStyleCnt="3"/>
      <dgm:spPr/>
    </dgm:pt>
    <dgm:pt modelId="{5D815188-CB54-476C-B84E-45F0DB94F2A7}" type="pres">
      <dgm:prSet presAssocID="{02379D4D-61CB-49AF-9420-306C9E426743}" presName="childText" presStyleLbl="ln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8C5F61-4C9D-436B-AA3F-6C56AEE53FC6}" type="pres">
      <dgm:prSet presAssocID="{0FF7E98F-1CB5-4380-8E6D-A6BF9CB08CCF}" presName="childComposite" presStyleCnt="0">
        <dgm:presLayoutVars>
          <dgm:chMax val="0"/>
          <dgm:chPref val="0"/>
        </dgm:presLayoutVars>
      </dgm:prSet>
      <dgm:spPr/>
    </dgm:pt>
    <dgm:pt modelId="{3F965B62-2844-45B8-83CC-93FFF19B2235}" type="pres">
      <dgm:prSet presAssocID="{0FF7E98F-1CB5-4380-8E6D-A6BF9CB08CCF}" presName="Image" presStyleLbl="node1" presStyleIdx="2" presStyleCnt="3"/>
      <dgm:spPr/>
    </dgm:pt>
    <dgm:pt modelId="{8ABE3836-DD03-46A0-8649-D393F5F98F72}" type="pres">
      <dgm:prSet presAssocID="{0FF7E98F-1CB5-4380-8E6D-A6BF9CB08CCF}" presName="childText" presStyleLbl="ln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A32384D-DE3F-4965-B32B-A45A3E1F9518}" srcId="{83949576-02D6-4A22-94B7-A1B8C7695F7A}" destId="{E7401701-516E-46D3-B140-AE668F1EAB6F}" srcOrd="0" destOrd="0" parTransId="{8CC8A514-7293-4508-90BA-D71E60926CE6}" sibTransId="{40FD5B3A-E3A7-41AA-B537-A83B62531D99}"/>
    <dgm:cxn modelId="{3B2FF07F-4922-4FDC-8A04-710B1722651B}" srcId="{E7401701-516E-46D3-B140-AE668F1EAB6F}" destId="{02379D4D-61CB-49AF-9420-306C9E426743}" srcOrd="1" destOrd="0" parTransId="{E0CDDB72-7F08-4355-AD3C-726664108F9C}" sibTransId="{A57FBB11-87FD-48CF-BEB2-152D47EAC5DF}"/>
    <dgm:cxn modelId="{5E4D8273-A0F0-432C-9048-9647D5E796B2}" type="presOf" srcId="{B9A4F79E-5AD9-477A-9599-AA75E95984D6}" destId="{E869E4BF-A832-42D5-BA92-6D2AC74EC0CC}" srcOrd="0" destOrd="0" presId="urn:microsoft.com/office/officeart/2008/layout/PictureAccentList"/>
    <dgm:cxn modelId="{5A14AC08-BDC2-402A-B5DD-55E13DC2707A}" type="presOf" srcId="{E7401701-516E-46D3-B140-AE668F1EAB6F}" destId="{0B2C7300-2638-43FC-9F05-D5D01731446C}" srcOrd="0" destOrd="0" presId="urn:microsoft.com/office/officeart/2008/layout/PictureAccentList"/>
    <dgm:cxn modelId="{4413BF5A-23C3-45CC-BF22-B02B574BB695}" type="presOf" srcId="{02379D4D-61CB-49AF-9420-306C9E426743}" destId="{5D815188-CB54-476C-B84E-45F0DB94F2A7}" srcOrd="0" destOrd="0" presId="urn:microsoft.com/office/officeart/2008/layout/PictureAccentList"/>
    <dgm:cxn modelId="{7F32C10E-042F-4455-AABA-A71F71B19AED}" srcId="{E7401701-516E-46D3-B140-AE668F1EAB6F}" destId="{0FF7E98F-1CB5-4380-8E6D-A6BF9CB08CCF}" srcOrd="2" destOrd="0" parTransId="{A53113D3-E3A3-4A6C-88E4-CCDAE811C8C0}" sibTransId="{AA4D8E5C-A237-4E7E-AC4C-E4ED6616745E}"/>
    <dgm:cxn modelId="{00A6BBF4-1BAC-47FB-974B-00C7C7EE1A22}" type="presOf" srcId="{83949576-02D6-4A22-94B7-A1B8C7695F7A}" destId="{AD4EB87B-02E7-4C04-9619-690ABEC09EC4}" srcOrd="0" destOrd="0" presId="urn:microsoft.com/office/officeart/2008/layout/PictureAccentList"/>
    <dgm:cxn modelId="{C1EC2742-8C88-467F-86B3-9DA96331C25D}" srcId="{E7401701-516E-46D3-B140-AE668F1EAB6F}" destId="{B9A4F79E-5AD9-477A-9599-AA75E95984D6}" srcOrd="0" destOrd="0" parTransId="{0F842427-8A4C-4876-83DB-89CE517E2122}" sibTransId="{AA701765-A166-4BFB-8A5D-1FB189061E0C}"/>
    <dgm:cxn modelId="{695298F8-2A2E-42D0-8111-B60A81965A6D}" type="presOf" srcId="{0FF7E98F-1CB5-4380-8E6D-A6BF9CB08CCF}" destId="{8ABE3836-DD03-46A0-8649-D393F5F98F72}" srcOrd="0" destOrd="0" presId="urn:microsoft.com/office/officeart/2008/layout/PictureAccentList"/>
    <dgm:cxn modelId="{221BD4A8-D6C3-442D-B4DF-1212F87252A3}" type="presParOf" srcId="{AD4EB87B-02E7-4C04-9619-690ABEC09EC4}" destId="{17EC4205-BBE4-4422-BC45-59EEDCA2E158}" srcOrd="0" destOrd="0" presId="urn:microsoft.com/office/officeart/2008/layout/PictureAccentList"/>
    <dgm:cxn modelId="{0B98EFF5-C4B3-413B-A39C-193BCA5165CB}" type="presParOf" srcId="{17EC4205-BBE4-4422-BC45-59EEDCA2E158}" destId="{EF2F8860-39A0-4B1D-8BF6-2BA0FB4EA1E6}" srcOrd="0" destOrd="0" presId="urn:microsoft.com/office/officeart/2008/layout/PictureAccentList"/>
    <dgm:cxn modelId="{47319BC2-B25F-4631-A0BB-9C3901E9549F}" type="presParOf" srcId="{EF2F8860-39A0-4B1D-8BF6-2BA0FB4EA1E6}" destId="{0B2C7300-2638-43FC-9F05-D5D01731446C}" srcOrd="0" destOrd="0" presId="urn:microsoft.com/office/officeart/2008/layout/PictureAccentList"/>
    <dgm:cxn modelId="{2932BEA7-4123-4684-8877-819A2D65F0F3}" type="presParOf" srcId="{17EC4205-BBE4-4422-BC45-59EEDCA2E158}" destId="{DB4B7A2F-54A6-4B8D-8A04-FF03DEF5A3B5}" srcOrd="1" destOrd="0" presId="urn:microsoft.com/office/officeart/2008/layout/PictureAccentList"/>
    <dgm:cxn modelId="{438B0790-BAAA-43F6-A523-E287F58253A7}" type="presParOf" srcId="{DB4B7A2F-54A6-4B8D-8A04-FF03DEF5A3B5}" destId="{CCB7BFA1-514A-4E4D-AFFD-42D68D9D0350}" srcOrd="0" destOrd="0" presId="urn:microsoft.com/office/officeart/2008/layout/PictureAccentList"/>
    <dgm:cxn modelId="{CBD58DA5-EB08-489D-9327-111B04CA9D61}" type="presParOf" srcId="{CCB7BFA1-514A-4E4D-AFFD-42D68D9D0350}" destId="{78F8A0BE-034D-4D74-89B1-8C6FAF509B91}" srcOrd="0" destOrd="0" presId="urn:microsoft.com/office/officeart/2008/layout/PictureAccentList"/>
    <dgm:cxn modelId="{BAB85433-46BE-485A-A145-6F09AA03613E}" type="presParOf" srcId="{CCB7BFA1-514A-4E4D-AFFD-42D68D9D0350}" destId="{E869E4BF-A832-42D5-BA92-6D2AC74EC0CC}" srcOrd="1" destOrd="0" presId="urn:microsoft.com/office/officeart/2008/layout/PictureAccentList"/>
    <dgm:cxn modelId="{76E912B4-AD80-4319-A84B-2C605D72EC60}" type="presParOf" srcId="{DB4B7A2F-54A6-4B8D-8A04-FF03DEF5A3B5}" destId="{EF4B5965-14B8-4251-9DAC-F8BFA4A84F9A}" srcOrd="1" destOrd="0" presId="urn:microsoft.com/office/officeart/2008/layout/PictureAccentList"/>
    <dgm:cxn modelId="{B59A2B1F-3C79-450E-ADDF-3EEA908BE1A7}" type="presParOf" srcId="{EF4B5965-14B8-4251-9DAC-F8BFA4A84F9A}" destId="{C0534546-8ACA-4546-A115-FCB0C5697214}" srcOrd="0" destOrd="0" presId="urn:microsoft.com/office/officeart/2008/layout/PictureAccentList"/>
    <dgm:cxn modelId="{43D636F0-CC1D-41DC-9409-859FBE1F804A}" type="presParOf" srcId="{EF4B5965-14B8-4251-9DAC-F8BFA4A84F9A}" destId="{5D815188-CB54-476C-B84E-45F0DB94F2A7}" srcOrd="1" destOrd="0" presId="urn:microsoft.com/office/officeart/2008/layout/PictureAccentList"/>
    <dgm:cxn modelId="{C8957A13-DA82-4C72-AD9C-88BEB2C32E68}" type="presParOf" srcId="{DB4B7A2F-54A6-4B8D-8A04-FF03DEF5A3B5}" destId="{458C5F61-4C9D-436B-AA3F-6C56AEE53FC6}" srcOrd="2" destOrd="0" presId="urn:microsoft.com/office/officeart/2008/layout/PictureAccentList"/>
    <dgm:cxn modelId="{E2516E09-7C97-47E8-98BE-9E641B3D8FA6}" type="presParOf" srcId="{458C5F61-4C9D-436B-AA3F-6C56AEE53FC6}" destId="{3F965B62-2844-45B8-83CC-93FFF19B2235}" srcOrd="0" destOrd="0" presId="urn:microsoft.com/office/officeart/2008/layout/PictureAccentList"/>
    <dgm:cxn modelId="{9D7E12BE-ADF2-43FB-96A6-7DB9D4B2125D}" type="presParOf" srcId="{458C5F61-4C9D-436B-AA3F-6C56AEE53FC6}" destId="{8ABE3836-DD03-46A0-8649-D393F5F98F72}" srcOrd="1" destOrd="0" presId="urn:microsoft.com/office/officeart/2008/layout/Pictu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3949576-02D6-4A22-94B7-A1B8C7695F7A}" type="doc">
      <dgm:prSet loTypeId="urn:microsoft.com/office/officeart/2008/layout/PictureAccent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7401701-516E-46D3-B140-AE668F1EAB6F}">
      <dgm:prSet phldrT="[Text]" custT="1"/>
      <dgm:spPr/>
      <dgm:t>
        <a:bodyPr/>
        <a:lstStyle/>
        <a:p>
          <a:pPr algn="ctr"/>
          <a:r>
            <a:rPr lang="en-US" sz="3600" smtClean="0">
              <a:latin typeface="Times New Roman" panose="02020603050405020304" pitchFamily="18" charset="0"/>
              <a:cs typeface="Times New Roman" panose="02020603050405020304" pitchFamily="18" charset="0"/>
            </a:rPr>
            <a:t>Nhược điểm</a:t>
          </a:r>
          <a:endParaRPr lang="en-US" sz="3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CC8A514-7293-4508-90BA-D71E60926CE6}" type="parTrans" cxnId="{6A32384D-DE3F-4965-B32B-A45A3E1F9518}">
      <dgm:prSet/>
      <dgm:spPr/>
      <dgm:t>
        <a:bodyPr/>
        <a:lstStyle/>
        <a:p>
          <a:endParaRPr lang="en-US"/>
        </a:p>
      </dgm:t>
    </dgm:pt>
    <dgm:pt modelId="{40FD5B3A-E3A7-41AA-B537-A83B62531D99}" type="sibTrans" cxnId="{6A32384D-DE3F-4965-B32B-A45A3E1F9518}">
      <dgm:prSet/>
      <dgm:spPr/>
      <dgm:t>
        <a:bodyPr/>
        <a:lstStyle/>
        <a:p>
          <a:endParaRPr lang="en-US"/>
        </a:p>
      </dgm:t>
    </dgm:pt>
    <dgm:pt modelId="{B9A4F79E-5AD9-477A-9599-AA75E95984D6}">
      <dgm:prSet phldrT="[Text]" custT="1"/>
      <dgm:spPr/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Chính phủ không thể dùng chính sách tiền tệ để theo đuổi các mục tiêu của chính sách khác, ngoài mục tiêu duy trì tỷ giá hối đoái. 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F842427-8A4C-4876-83DB-89CE517E2122}" type="parTrans" cxnId="{C1EC2742-8C88-467F-86B3-9DA96331C25D}">
      <dgm:prSet/>
      <dgm:spPr/>
      <dgm:t>
        <a:bodyPr/>
        <a:lstStyle/>
        <a:p>
          <a:endParaRPr lang="en-US"/>
        </a:p>
      </dgm:t>
    </dgm:pt>
    <dgm:pt modelId="{AA701765-A166-4BFB-8A5D-1FB189061E0C}" type="sibTrans" cxnId="{C1EC2742-8C88-467F-86B3-9DA96331C25D}">
      <dgm:prSet/>
      <dgm:spPr/>
      <dgm:t>
        <a:bodyPr/>
        <a:lstStyle/>
        <a:p>
          <a:endParaRPr lang="en-US"/>
        </a:p>
      </dgm:t>
    </dgm:pt>
    <dgm:pt modelId="{02379D4D-61CB-49AF-9420-306C9E426743}">
      <dgm:prSet phldrT="[Text]" custT="1"/>
      <dgm:spPr/>
      <dgm:t>
        <a:bodyPr/>
        <a:lstStyle/>
        <a:p>
          <a:pPr algn="just">
            <a:lnSpc>
              <a:spcPct val="150000"/>
            </a:lnSpc>
            <a:spcAft>
              <a:spcPts val="0"/>
            </a:spcAft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Có thể dẫn đến tình trạng mất ổn định lớn hơn trong thu nhập và việc làm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CDDB72-7F08-4355-AD3C-726664108F9C}" type="parTrans" cxnId="{3B2FF07F-4922-4FDC-8A04-710B1722651B}">
      <dgm:prSet/>
      <dgm:spPr/>
      <dgm:t>
        <a:bodyPr/>
        <a:lstStyle/>
        <a:p>
          <a:endParaRPr lang="en-US"/>
        </a:p>
      </dgm:t>
    </dgm:pt>
    <dgm:pt modelId="{A57FBB11-87FD-48CF-BEB2-152D47EAC5DF}" type="sibTrans" cxnId="{3B2FF07F-4922-4FDC-8A04-710B1722651B}">
      <dgm:prSet/>
      <dgm:spPr/>
      <dgm:t>
        <a:bodyPr/>
        <a:lstStyle/>
        <a:p>
          <a:endParaRPr lang="en-US"/>
        </a:p>
      </dgm:t>
    </dgm:pt>
    <dgm:pt modelId="{AD4EB87B-02E7-4C04-9619-690ABEC09EC4}" type="pres">
      <dgm:prSet presAssocID="{83949576-02D6-4A22-94B7-A1B8C7695F7A}" presName="layout" presStyleCnt="0">
        <dgm:presLayoutVars>
          <dgm:chMax/>
          <dgm:chPref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17EC4205-BBE4-4422-BC45-59EEDCA2E158}" type="pres">
      <dgm:prSet presAssocID="{E7401701-516E-46D3-B140-AE668F1EAB6F}" presName="root" presStyleCnt="0">
        <dgm:presLayoutVars>
          <dgm:chMax/>
          <dgm:chPref val="4"/>
        </dgm:presLayoutVars>
      </dgm:prSet>
      <dgm:spPr/>
    </dgm:pt>
    <dgm:pt modelId="{EF2F8860-39A0-4B1D-8BF6-2BA0FB4EA1E6}" type="pres">
      <dgm:prSet presAssocID="{E7401701-516E-46D3-B140-AE668F1EAB6F}" presName="rootComposite" presStyleCnt="0">
        <dgm:presLayoutVars/>
      </dgm:prSet>
      <dgm:spPr/>
    </dgm:pt>
    <dgm:pt modelId="{0B2C7300-2638-43FC-9F05-D5D01731446C}" type="pres">
      <dgm:prSet presAssocID="{E7401701-516E-46D3-B140-AE668F1EAB6F}" presName="rootText" presStyleLbl="node0" presStyleIdx="0" presStyleCnt="1">
        <dgm:presLayoutVars>
          <dgm:chMax/>
          <dgm:chPref val="4"/>
        </dgm:presLayoutVars>
      </dgm:prSet>
      <dgm:spPr/>
      <dgm:t>
        <a:bodyPr/>
        <a:lstStyle/>
        <a:p>
          <a:endParaRPr lang="en-US"/>
        </a:p>
      </dgm:t>
    </dgm:pt>
    <dgm:pt modelId="{DB4B7A2F-54A6-4B8D-8A04-FF03DEF5A3B5}" type="pres">
      <dgm:prSet presAssocID="{E7401701-516E-46D3-B140-AE668F1EAB6F}" presName="childShape" presStyleCnt="0">
        <dgm:presLayoutVars>
          <dgm:chMax val="0"/>
          <dgm:chPref val="0"/>
        </dgm:presLayoutVars>
      </dgm:prSet>
      <dgm:spPr/>
    </dgm:pt>
    <dgm:pt modelId="{CCB7BFA1-514A-4E4D-AFFD-42D68D9D0350}" type="pres">
      <dgm:prSet presAssocID="{B9A4F79E-5AD9-477A-9599-AA75E95984D6}" presName="childComposite" presStyleCnt="0">
        <dgm:presLayoutVars>
          <dgm:chMax val="0"/>
          <dgm:chPref val="0"/>
        </dgm:presLayoutVars>
      </dgm:prSet>
      <dgm:spPr/>
    </dgm:pt>
    <dgm:pt modelId="{78F8A0BE-034D-4D74-89B1-8C6FAF509B91}" type="pres">
      <dgm:prSet presAssocID="{B9A4F79E-5AD9-477A-9599-AA75E95984D6}" presName="Image" presStyleLbl="node1" presStyleIdx="0" presStyleCnt="2"/>
      <dgm:spPr/>
    </dgm:pt>
    <dgm:pt modelId="{E869E4BF-A832-42D5-BA92-6D2AC74EC0CC}" type="pres">
      <dgm:prSet presAssocID="{B9A4F79E-5AD9-477A-9599-AA75E95984D6}" presName="childText" presStyleLbl="l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4B5965-14B8-4251-9DAC-F8BFA4A84F9A}" type="pres">
      <dgm:prSet presAssocID="{02379D4D-61CB-49AF-9420-306C9E426743}" presName="childComposite" presStyleCnt="0">
        <dgm:presLayoutVars>
          <dgm:chMax val="0"/>
          <dgm:chPref val="0"/>
        </dgm:presLayoutVars>
      </dgm:prSet>
      <dgm:spPr/>
    </dgm:pt>
    <dgm:pt modelId="{C0534546-8ACA-4546-A115-FCB0C5697214}" type="pres">
      <dgm:prSet presAssocID="{02379D4D-61CB-49AF-9420-306C9E426743}" presName="Image" presStyleLbl="node1" presStyleIdx="1" presStyleCnt="2"/>
      <dgm:spPr/>
    </dgm:pt>
    <dgm:pt modelId="{5D815188-CB54-476C-B84E-45F0DB94F2A7}" type="pres">
      <dgm:prSet presAssocID="{02379D4D-61CB-49AF-9420-306C9E426743}" presName="childText" presStyleLbl="l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781BAC7-18D1-4D51-BDF5-3CC79A84F7A4}" type="presOf" srcId="{E7401701-516E-46D3-B140-AE668F1EAB6F}" destId="{0B2C7300-2638-43FC-9F05-D5D01731446C}" srcOrd="0" destOrd="0" presId="urn:microsoft.com/office/officeart/2008/layout/PictureAccentList"/>
    <dgm:cxn modelId="{C1EC2742-8C88-467F-86B3-9DA96331C25D}" srcId="{E7401701-516E-46D3-B140-AE668F1EAB6F}" destId="{B9A4F79E-5AD9-477A-9599-AA75E95984D6}" srcOrd="0" destOrd="0" parTransId="{0F842427-8A4C-4876-83DB-89CE517E2122}" sibTransId="{AA701765-A166-4BFB-8A5D-1FB189061E0C}"/>
    <dgm:cxn modelId="{3B2FF07F-4922-4FDC-8A04-710B1722651B}" srcId="{E7401701-516E-46D3-B140-AE668F1EAB6F}" destId="{02379D4D-61CB-49AF-9420-306C9E426743}" srcOrd="1" destOrd="0" parTransId="{E0CDDB72-7F08-4355-AD3C-726664108F9C}" sibTransId="{A57FBB11-87FD-48CF-BEB2-152D47EAC5DF}"/>
    <dgm:cxn modelId="{6A32384D-DE3F-4965-B32B-A45A3E1F9518}" srcId="{83949576-02D6-4A22-94B7-A1B8C7695F7A}" destId="{E7401701-516E-46D3-B140-AE668F1EAB6F}" srcOrd="0" destOrd="0" parTransId="{8CC8A514-7293-4508-90BA-D71E60926CE6}" sibTransId="{40FD5B3A-E3A7-41AA-B537-A83B62531D99}"/>
    <dgm:cxn modelId="{2D4A62E1-123A-417A-A032-4181A5C227AF}" type="presOf" srcId="{B9A4F79E-5AD9-477A-9599-AA75E95984D6}" destId="{E869E4BF-A832-42D5-BA92-6D2AC74EC0CC}" srcOrd="0" destOrd="0" presId="urn:microsoft.com/office/officeart/2008/layout/PictureAccentList"/>
    <dgm:cxn modelId="{420C0861-3154-4AF2-95E4-FECCBC9266DD}" type="presOf" srcId="{83949576-02D6-4A22-94B7-A1B8C7695F7A}" destId="{AD4EB87B-02E7-4C04-9619-690ABEC09EC4}" srcOrd="0" destOrd="0" presId="urn:microsoft.com/office/officeart/2008/layout/PictureAccentList"/>
    <dgm:cxn modelId="{3C87ADAC-E4FA-4787-91DF-BF8B96303701}" type="presOf" srcId="{02379D4D-61CB-49AF-9420-306C9E426743}" destId="{5D815188-CB54-476C-B84E-45F0DB94F2A7}" srcOrd="0" destOrd="0" presId="urn:microsoft.com/office/officeart/2008/layout/PictureAccentList"/>
    <dgm:cxn modelId="{A636AF2B-7611-424D-9018-6CE5A1BD77AD}" type="presParOf" srcId="{AD4EB87B-02E7-4C04-9619-690ABEC09EC4}" destId="{17EC4205-BBE4-4422-BC45-59EEDCA2E158}" srcOrd="0" destOrd="0" presId="urn:microsoft.com/office/officeart/2008/layout/PictureAccentList"/>
    <dgm:cxn modelId="{5D87B7C7-C81E-4F77-91F8-8DADF8C95CEB}" type="presParOf" srcId="{17EC4205-BBE4-4422-BC45-59EEDCA2E158}" destId="{EF2F8860-39A0-4B1D-8BF6-2BA0FB4EA1E6}" srcOrd="0" destOrd="0" presId="urn:microsoft.com/office/officeart/2008/layout/PictureAccentList"/>
    <dgm:cxn modelId="{A0808A6A-1442-43B7-AAD0-4064714C33CD}" type="presParOf" srcId="{EF2F8860-39A0-4B1D-8BF6-2BA0FB4EA1E6}" destId="{0B2C7300-2638-43FC-9F05-D5D01731446C}" srcOrd="0" destOrd="0" presId="urn:microsoft.com/office/officeart/2008/layout/PictureAccentList"/>
    <dgm:cxn modelId="{607D8989-F4F8-47C2-8FFC-9D321E4CF707}" type="presParOf" srcId="{17EC4205-BBE4-4422-BC45-59EEDCA2E158}" destId="{DB4B7A2F-54A6-4B8D-8A04-FF03DEF5A3B5}" srcOrd="1" destOrd="0" presId="urn:microsoft.com/office/officeart/2008/layout/PictureAccentList"/>
    <dgm:cxn modelId="{F2AC0CAE-5BBE-4C4B-B51D-EF7542E51F22}" type="presParOf" srcId="{DB4B7A2F-54A6-4B8D-8A04-FF03DEF5A3B5}" destId="{CCB7BFA1-514A-4E4D-AFFD-42D68D9D0350}" srcOrd="0" destOrd="0" presId="urn:microsoft.com/office/officeart/2008/layout/PictureAccentList"/>
    <dgm:cxn modelId="{098CF3FB-DF84-4219-8BBC-C5DBD748BD71}" type="presParOf" srcId="{CCB7BFA1-514A-4E4D-AFFD-42D68D9D0350}" destId="{78F8A0BE-034D-4D74-89B1-8C6FAF509B91}" srcOrd="0" destOrd="0" presId="urn:microsoft.com/office/officeart/2008/layout/PictureAccentList"/>
    <dgm:cxn modelId="{9D0E973C-F06E-4472-9A8C-C6C6508A8AF5}" type="presParOf" srcId="{CCB7BFA1-514A-4E4D-AFFD-42D68D9D0350}" destId="{E869E4BF-A832-42D5-BA92-6D2AC74EC0CC}" srcOrd="1" destOrd="0" presId="urn:microsoft.com/office/officeart/2008/layout/PictureAccentList"/>
    <dgm:cxn modelId="{B4A3F247-23EA-4942-AFD1-BF4749ADA14E}" type="presParOf" srcId="{DB4B7A2F-54A6-4B8D-8A04-FF03DEF5A3B5}" destId="{EF4B5965-14B8-4251-9DAC-F8BFA4A84F9A}" srcOrd="1" destOrd="0" presId="urn:microsoft.com/office/officeart/2008/layout/PictureAccentList"/>
    <dgm:cxn modelId="{7231BAC6-E1CD-4D3F-BDCC-21DA5C60E2CA}" type="presParOf" srcId="{EF4B5965-14B8-4251-9DAC-F8BFA4A84F9A}" destId="{C0534546-8ACA-4546-A115-FCB0C5697214}" srcOrd="0" destOrd="0" presId="urn:microsoft.com/office/officeart/2008/layout/PictureAccentList"/>
    <dgm:cxn modelId="{A97634B1-9553-4EB0-86CC-A21B5DFB2AF5}" type="presParOf" srcId="{EF4B5965-14B8-4251-9DAC-F8BFA4A84F9A}" destId="{5D815188-CB54-476C-B84E-45F0DB94F2A7}" srcOrd="1" destOrd="0" presId="urn:microsoft.com/office/officeart/2008/layout/Pictu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CD55D6D3-CBAD-4A39-8C81-40A4D2508A68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D7B9C35-EBC0-4E11-8E22-6BEDC079A77E}">
      <dgm:prSet custT="1"/>
      <dgm:spPr/>
      <dgm:t>
        <a:bodyPr/>
        <a:lstStyle/>
        <a:p>
          <a:pPr algn="ctr" rtl="0">
            <a:lnSpc>
              <a:spcPct val="150000"/>
            </a:lnSpc>
          </a:pPr>
          <a:r>
            <a:rPr lang="en-US" sz="4800" smtClean="0">
              <a:latin typeface="Times New Roman" panose="02020603050405020304" pitchFamily="18" charset="0"/>
              <a:cs typeface="Times New Roman" panose="02020603050405020304" pitchFamily="18" charset="0"/>
            </a:rPr>
            <a:t>Ưu điểm</a:t>
          </a:r>
          <a:endParaRPr lang="en-US" sz="4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029A510-10CE-4A90-9856-6E50A00A9DFE}" type="parTrans" cxnId="{3F7B9752-EE0F-45AE-9659-F804B000A2B7}">
      <dgm:prSet/>
      <dgm:spPr/>
      <dgm:t>
        <a:bodyPr/>
        <a:lstStyle/>
        <a:p>
          <a:endParaRPr lang="en-US"/>
        </a:p>
      </dgm:t>
    </dgm:pt>
    <dgm:pt modelId="{2B88482A-9344-4E2F-A285-1B45B19B1BC0}" type="sibTrans" cxnId="{3F7B9752-EE0F-45AE-9659-F804B000A2B7}">
      <dgm:prSet/>
      <dgm:spPr/>
      <dgm:t>
        <a:bodyPr/>
        <a:lstStyle/>
        <a:p>
          <a:endParaRPr lang="en-US"/>
        </a:p>
      </dgm:t>
    </dgm:pt>
    <dgm:pt modelId="{7342CE43-6FB2-40F6-BAFC-0F9DF552B30E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ho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ép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ính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iền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ệ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eo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uổi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ục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iêu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khác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với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ục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iêu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ổn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ỷ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giá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hối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oái</a:t>
          </a:r>
          <a:r>
            <a: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23FADB-6249-45D8-B8C1-B0E80860B252}" type="parTrans" cxnId="{1FBC9205-8231-41AD-BCD4-F374BBF57D95}">
      <dgm:prSet/>
      <dgm:spPr/>
      <dgm:t>
        <a:bodyPr/>
        <a:lstStyle/>
        <a:p>
          <a:endParaRPr lang="en-US"/>
        </a:p>
      </dgm:t>
    </dgm:pt>
    <dgm:pt modelId="{0518929B-0827-4C36-AFCB-7183A7024D78}" type="sibTrans" cxnId="{1FBC9205-8231-41AD-BCD4-F374BBF57D95}">
      <dgm:prSet/>
      <dgm:spPr/>
      <dgm:t>
        <a:bodyPr/>
        <a:lstStyle/>
        <a:p>
          <a:endParaRPr lang="en-US"/>
        </a:p>
      </dgm:t>
    </dgm:pt>
    <dgm:pt modelId="{317F2CDB-3C02-4C62-85A5-852469899FCD}">
      <dgm:prSet custT="1"/>
      <dgm:spPr/>
      <dgm:t>
        <a:bodyPr/>
        <a:lstStyle/>
        <a:p>
          <a:pPr algn="ctr" rtl="0">
            <a:lnSpc>
              <a:spcPct val="150000"/>
            </a:lnSpc>
          </a:pPr>
          <a:r>
            <a:rPr lang="en-US" sz="4800" smtClean="0">
              <a:latin typeface="Times New Roman" panose="02020603050405020304" pitchFamily="18" charset="0"/>
              <a:cs typeface="Times New Roman" panose="02020603050405020304" pitchFamily="18" charset="0"/>
            </a:rPr>
            <a:t>Nhược điểm</a:t>
          </a:r>
          <a:endParaRPr lang="en-US" sz="4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6BA7C17-DDD7-4A8E-B15C-DFB95F1E7250}" type="parTrans" cxnId="{DB12218A-8D85-475D-923C-10AC2FB86059}">
      <dgm:prSet/>
      <dgm:spPr/>
      <dgm:t>
        <a:bodyPr/>
        <a:lstStyle/>
        <a:p>
          <a:endParaRPr lang="en-US"/>
        </a:p>
      </dgm:t>
    </dgm:pt>
    <dgm:pt modelId="{D0BEE55C-4AB0-4772-ADA9-D1CDCBFC4DFC}" type="sibTrans" cxnId="{DB12218A-8D85-475D-923C-10AC2FB86059}">
      <dgm:prSet/>
      <dgm:spPr/>
      <dgm:t>
        <a:bodyPr/>
        <a:lstStyle/>
        <a:p>
          <a:endParaRPr lang="en-US"/>
        </a:p>
      </dgm:t>
    </dgm:pt>
    <dgm:pt modelId="{6008694B-1DDA-465E-B83C-D86EB92FB431}">
      <dgm:prSet custT="1"/>
      <dgm:spPr/>
      <dgm:t>
        <a:bodyPr/>
        <a:lstStyle/>
        <a:p>
          <a:pPr algn="just" rtl="0">
            <a:lnSpc>
              <a:spcPct val="150000"/>
            </a:lnSpc>
          </a:pPr>
          <a:r>
            <a:rPr lang="en-US" sz="2800" smtClean="0">
              <a:latin typeface="Times New Roman" panose="02020603050405020304" pitchFamily="18" charset="0"/>
              <a:cs typeface="Times New Roman" panose="02020603050405020304" pitchFamily="18" charset="0"/>
            </a:rPr>
            <a:t>Tạo ra tính bất định cao của tỷ giá hối đoái và điều này có thể tạo khó khăn cho thương mại thế giới.</a:t>
          </a:r>
          <a:endParaRPr lang="en-US" sz="28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E9903E-1D36-4956-A1B3-C67906B19D60}" type="parTrans" cxnId="{E71CC832-1F9B-4D1B-85B1-B3601754C07A}">
      <dgm:prSet/>
      <dgm:spPr/>
      <dgm:t>
        <a:bodyPr/>
        <a:lstStyle/>
        <a:p>
          <a:endParaRPr lang="en-US"/>
        </a:p>
      </dgm:t>
    </dgm:pt>
    <dgm:pt modelId="{0168B07B-1EFC-4B21-AC1F-F36352890BA8}" type="sibTrans" cxnId="{E71CC832-1F9B-4D1B-85B1-B3601754C07A}">
      <dgm:prSet/>
      <dgm:spPr/>
      <dgm:t>
        <a:bodyPr/>
        <a:lstStyle/>
        <a:p>
          <a:endParaRPr lang="en-US"/>
        </a:p>
      </dgm:t>
    </dgm:pt>
    <dgm:pt modelId="{552ED620-7C1E-4DA7-9164-74C1720BD015}" type="pres">
      <dgm:prSet presAssocID="{CD55D6D3-CBAD-4A39-8C81-40A4D2508A68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7D4E382-C545-4471-BF5B-34FD21455F43}" type="pres">
      <dgm:prSet presAssocID="{ED7B9C35-EBC0-4E11-8E22-6BEDC079A77E}" presName="linNode" presStyleCnt="0"/>
      <dgm:spPr/>
    </dgm:pt>
    <dgm:pt modelId="{909EF8CA-63D9-48ED-81B6-BD25895EA2D1}" type="pres">
      <dgm:prSet presAssocID="{ED7B9C35-EBC0-4E11-8E22-6BEDC079A77E}" presName="parentText" presStyleLbl="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617F88-D426-4A86-9F76-2DC89ECDE8D8}" type="pres">
      <dgm:prSet presAssocID="{ED7B9C35-EBC0-4E11-8E22-6BEDC079A77E}" presName="descendantText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B7D9D7-EED5-433F-A9A2-1B228156EF07}" type="pres">
      <dgm:prSet presAssocID="{2B88482A-9344-4E2F-A285-1B45B19B1BC0}" presName="sp" presStyleCnt="0"/>
      <dgm:spPr/>
    </dgm:pt>
    <dgm:pt modelId="{E6C22A69-4E29-4CFF-92B2-20B1F1BA3132}" type="pres">
      <dgm:prSet presAssocID="{317F2CDB-3C02-4C62-85A5-852469899FCD}" presName="linNode" presStyleCnt="0"/>
      <dgm:spPr/>
    </dgm:pt>
    <dgm:pt modelId="{F4D42159-723D-423C-8CD4-BB776DAEDD6D}" type="pres">
      <dgm:prSet presAssocID="{317F2CDB-3C02-4C62-85A5-852469899FCD}" presName="parentText" presStyleLbl="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2BE912-652C-4AA4-907D-67552B399CF6}" type="pres">
      <dgm:prSet presAssocID="{317F2CDB-3C02-4C62-85A5-852469899FCD}" presName="descendantText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773210D-258B-43F5-AEDD-67D7AA3A7F01}" type="presOf" srcId="{ED7B9C35-EBC0-4E11-8E22-6BEDC079A77E}" destId="{909EF8CA-63D9-48ED-81B6-BD25895EA2D1}" srcOrd="0" destOrd="0" presId="urn:microsoft.com/office/officeart/2005/8/layout/vList5"/>
    <dgm:cxn modelId="{3F7B9752-EE0F-45AE-9659-F804B000A2B7}" srcId="{CD55D6D3-CBAD-4A39-8C81-40A4D2508A68}" destId="{ED7B9C35-EBC0-4E11-8E22-6BEDC079A77E}" srcOrd="0" destOrd="0" parTransId="{E029A510-10CE-4A90-9856-6E50A00A9DFE}" sibTransId="{2B88482A-9344-4E2F-A285-1B45B19B1BC0}"/>
    <dgm:cxn modelId="{1FBC9205-8231-41AD-BCD4-F374BBF57D95}" srcId="{ED7B9C35-EBC0-4E11-8E22-6BEDC079A77E}" destId="{7342CE43-6FB2-40F6-BAFC-0F9DF552B30E}" srcOrd="0" destOrd="0" parTransId="{5123FADB-6249-45D8-B8C1-B0E80860B252}" sibTransId="{0518929B-0827-4C36-AFCB-7183A7024D78}"/>
    <dgm:cxn modelId="{3E1A8354-95A5-4F57-9B2E-0A03CF5910E6}" type="presOf" srcId="{CD55D6D3-CBAD-4A39-8C81-40A4D2508A68}" destId="{552ED620-7C1E-4DA7-9164-74C1720BD015}" srcOrd="0" destOrd="0" presId="urn:microsoft.com/office/officeart/2005/8/layout/vList5"/>
    <dgm:cxn modelId="{DB12218A-8D85-475D-923C-10AC2FB86059}" srcId="{CD55D6D3-CBAD-4A39-8C81-40A4D2508A68}" destId="{317F2CDB-3C02-4C62-85A5-852469899FCD}" srcOrd="1" destOrd="0" parTransId="{96BA7C17-DDD7-4A8E-B15C-DFB95F1E7250}" sibTransId="{D0BEE55C-4AB0-4772-ADA9-D1CDCBFC4DFC}"/>
    <dgm:cxn modelId="{E71CC832-1F9B-4D1B-85B1-B3601754C07A}" srcId="{317F2CDB-3C02-4C62-85A5-852469899FCD}" destId="{6008694B-1DDA-465E-B83C-D86EB92FB431}" srcOrd="0" destOrd="0" parTransId="{C0E9903E-1D36-4956-A1B3-C67906B19D60}" sibTransId="{0168B07B-1EFC-4B21-AC1F-F36352890BA8}"/>
    <dgm:cxn modelId="{7CB5917B-3B6D-4D6C-B6A8-B0ECCE0F14F4}" type="presOf" srcId="{317F2CDB-3C02-4C62-85A5-852469899FCD}" destId="{F4D42159-723D-423C-8CD4-BB776DAEDD6D}" srcOrd="0" destOrd="0" presId="urn:microsoft.com/office/officeart/2005/8/layout/vList5"/>
    <dgm:cxn modelId="{3443496D-3967-4590-A852-A7A2E37B5846}" type="presOf" srcId="{6008694B-1DDA-465E-B83C-D86EB92FB431}" destId="{BE2BE912-652C-4AA4-907D-67552B399CF6}" srcOrd="0" destOrd="0" presId="urn:microsoft.com/office/officeart/2005/8/layout/vList5"/>
    <dgm:cxn modelId="{D61BAE1F-FCD7-44B1-B469-92522CB24C02}" type="presOf" srcId="{7342CE43-6FB2-40F6-BAFC-0F9DF552B30E}" destId="{3C617F88-D426-4A86-9F76-2DC89ECDE8D8}" srcOrd="0" destOrd="0" presId="urn:microsoft.com/office/officeart/2005/8/layout/vList5"/>
    <dgm:cxn modelId="{85656015-5226-4E69-B796-E8974290C491}" type="presParOf" srcId="{552ED620-7C1E-4DA7-9164-74C1720BD015}" destId="{67D4E382-C545-4471-BF5B-34FD21455F43}" srcOrd="0" destOrd="0" presId="urn:microsoft.com/office/officeart/2005/8/layout/vList5"/>
    <dgm:cxn modelId="{88C089B4-3A63-4390-B786-7CF815122220}" type="presParOf" srcId="{67D4E382-C545-4471-BF5B-34FD21455F43}" destId="{909EF8CA-63D9-48ED-81B6-BD25895EA2D1}" srcOrd="0" destOrd="0" presId="urn:microsoft.com/office/officeart/2005/8/layout/vList5"/>
    <dgm:cxn modelId="{A58AC29E-7B04-4B45-BC5F-DBF2DC0CDCE3}" type="presParOf" srcId="{67D4E382-C545-4471-BF5B-34FD21455F43}" destId="{3C617F88-D426-4A86-9F76-2DC89ECDE8D8}" srcOrd="1" destOrd="0" presId="urn:microsoft.com/office/officeart/2005/8/layout/vList5"/>
    <dgm:cxn modelId="{701DDFB4-308B-4686-8EFB-3C1A7BEDC6BF}" type="presParOf" srcId="{552ED620-7C1E-4DA7-9164-74C1720BD015}" destId="{FDB7D9D7-EED5-433F-A9A2-1B228156EF07}" srcOrd="1" destOrd="0" presId="urn:microsoft.com/office/officeart/2005/8/layout/vList5"/>
    <dgm:cxn modelId="{72D9082D-A761-4898-AFFD-D76C4FD0BD21}" type="presParOf" srcId="{552ED620-7C1E-4DA7-9164-74C1720BD015}" destId="{E6C22A69-4E29-4CFF-92B2-20B1F1BA3132}" srcOrd="2" destOrd="0" presId="urn:microsoft.com/office/officeart/2005/8/layout/vList5"/>
    <dgm:cxn modelId="{AA145022-3CE2-4733-87E3-00BE5E1F2222}" type="presParOf" srcId="{E6C22A69-4E29-4CFF-92B2-20B1F1BA3132}" destId="{F4D42159-723D-423C-8CD4-BB776DAEDD6D}" srcOrd="0" destOrd="0" presId="urn:microsoft.com/office/officeart/2005/8/layout/vList5"/>
    <dgm:cxn modelId="{434F1540-3EB7-4D2C-8120-9560697B2B96}" type="presParOf" srcId="{E6C22A69-4E29-4CFF-92B2-20B1F1BA3132}" destId="{BE2BE912-652C-4AA4-907D-67552B399CF6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6B2790C-3B2C-48C8-A677-5AAB73B4DD77}" type="doc">
      <dgm:prSet loTypeId="urn:microsoft.com/office/officeart/2008/layout/RadialCluster" loCatId="cycle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7066F60-E6ED-40A8-A75C-6FCA64B8E27F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ài khoản vãng lai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D15DFF3-1B4A-4CBA-A852-0CA4BB6724F3}" type="parTrans" cxnId="{93C1E0CD-F971-48CD-8F41-4EC7374BB525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15989E8-9FEB-4614-A7C7-E9459072C7E2}" type="sibTrans" cxnId="{93C1E0CD-F971-48CD-8F41-4EC7374BB525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B781FB1-A346-49A4-9F23-CF49EFE74502}">
      <dgm:prSet custT="1"/>
      <dgm:spPr/>
      <dgm:t>
        <a:bodyPr/>
        <a:lstStyle/>
        <a:p>
          <a:pPr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BẢNG CÁN CÂN THANH TOÁN QUỐC TẾ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0842513-0251-490B-9EC8-96C295821C16}" type="parTrans" cxnId="{4989C8D7-D4CC-41EA-99B7-3857EE6C317E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3809FDE-6136-426E-B2D4-C6F065930274}" type="sibTrans" cxnId="{4989C8D7-D4CC-41EA-99B7-3857EE6C317E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FCABF2-9ABA-442C-994A-265BF63AC48C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Sai số</a:t>
          </a:r>
        </a:p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 thống kê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C2E328D-B10E-4F2A-9B6F-349E07046FA9}" type="parTrans" cxnId="{E52A9C6A-5F08-48D9-97A8-73A9884E60FF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036C06-DBFD-4671-8FB2-3EF272DDDAC8}" type="sibTrans" cxnId="{E52A9C6A-5F08-48D9-97A8-73A9884E60FF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4925A6-5F1B-46C7-80BB-F813E0F5AFF3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ài khoản vốn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E5F0FC6-6D71-4468-ACF2-DF04D2DD61D9}" type="parTrans" cxnId="{B700CADC-5E45-44FA-A17F-D9E39A55B7AC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2EE4D6-4976-41EB-84F7-FFDB7D6547AA}" type="sibTrans" cxnId="{B700CADC-5E45-44FA-A17F-D9E39A55B7AC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BD15EA8-FA81-44D2-914E-E7D1061C9072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Cán cân thanh toán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38B3B5-A6C1-4672-991D-278CFEBCAF1B}" type="parTrans" cxnId="{BDDB6774-B482-4AC7-B89B-C901AC887CCB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C829CC4-ABEE-4C7B-82B8-2EC08479078F}" type="sibTrans" cxnId="{BDDB6774-B482-4AC7-B89B-C901AC887CCB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80BB6F1-74DA-4C43-9764-067A0277654C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ài trợ chính thức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38D94EF-B6E7-4DBC-AE51-E7BE8F9D11C0}" type="parTrans" cxnId="{AB5AED16-F168-4B5A-B512-D8024F02937A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B44B76C-6E9B-4F80-9C90-4C45E09E7B97}" type="sibTrans" cxnId="{AB5AED16-F168-4B5A-B512-D8024F02937A}">
      <dgm:prSet/>
      <dgm:spPr/>
      <dgm:t>
        <a:bodyPr/>
        <a:lstStyle/>
        <a:p>
          <a:pPr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A85714C-C652-4B62-969D-FA025D2C0DEC}" type="pres">
      <dgm:prSet presAssocID="{36B2790C-3B2C-48C8-A677-5AAB73B4DD77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4D320358-D7FC-4C9F-8973-51682B2359D2}" type="pres">
      <dgm:prSet presAssocID="{BB781FB1-A346-49A4-9F23-CF49EFE74502}" presName="singleCycle" presStyleCnt="0"/>
      <dgm:spPr/>
    </dgm:pt>
    <dgm:pt modelId="{F9000447-48D0-4651-B589-5277636DEB4C}" type="pres">
      <dgm:prSet presAssocID="{BB781FB1-A346-49A4-9F23-CF49EFE74502}" presName="singleCenter" presStyleLbl="node1" presStyleIdx="0" presStyleCnt="6" custScaleX="179104" custScaleY="179104" custLinFactNeighborY="17440">
        <dgm:presLayoutVars>
          <dgm:chMax val="7"/>
          <dgm:chPref val="7"/>
        </dgm:presLayoutVars>
      </dgm:prSet>
      <dgm:spPr/>
      <dgm:t>
        <a:bodyPr/>
        <a:lstStyle/>
        <a:p>
          <a:endParaRPr lang="en-US"/>
        </a:p>
      </dgm:t>
    </dgm:pt>
    <dgm:pt modelId="{6C9D8CB2-95C9-49CE-A047-964A81FD45B5}" type="pres">
      <dgm:prSet presAssocID="{7D15DFF3-1B4A-4CBA-A852-0CA4BB6724F3}" presName="Name56" presStyleLbl="parChTrans1D2" presStyleIdx="0" presStyleCnt="5"/>
      <dgm:spPr/>
      <dgm:t>
        <a:bodyPr/>
        <a:lstStyle/>
        <a:p>
          <a:endParaRPr lang="en-US"/>
        </a:p>
      </dgm:t>
    </dgm:pt>
    <dgm:pt modelId="{54871862-C4A0-4536-9B6F-78E24CC5A358}" type="pres">
      <dgm:prSet presAssocID="{87066F60-E6ED-40A8-A75C-6FCA64B8E27F}" presName="text0" presStyleLbl="node1" presStyleIdx="1" presStyleCnt="6" custScaleX="178213" custScaleY="178213" custRadScaleRad="93076" custRadScaleInc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3AE1CB0-63A2-46FF-95DF-831FE37C0C4B}" type="pres">
      <dgm:prSet presAssocID="{1E5F0FC6-6D71-4468-ACF2-DF04D2DD61D9}" presName="Name56" presStyleLbl="parChTrans1D2" presStyleIdx="1" presStyleCnt="5"/>
      <dgm:spPr/>
      <dgm:t>
        <a:bodyPr/>
        <a:lstStyle/>
        <a:p>
          <a:endParaRPr lang="en-US"/>
        </a:p>
      </dgm:t>
    </dgm:pt>
    <dgm:pt modelId="{E6A8ED11-7515-43CD-98F8-C64DB6DB9B54}" type="pres">
      <dgm:prSet presAssocID="{564925A6-5F1B-46C7-80BB-F813E0F5AFF3}" presName="text0" presStyleLbl="node1" presStyleIdx="2" presStyleCnt="6" custScaleX="178213" custScaleY="178213" custRadScaleRad="172660" custRadScaleInc="-406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795A83-E92F-491D-83C1-F7AEC20024B5}" type="pres">
      <dgm:prSet presAssocID="{AC2E328D-B10E-4F2A-9B6F-349E07046FA9}" presName="Name56" presStyleLbl="parChTrans1D2" presStyleIdx="2" presStyleCnt="5"/>
      <dgm:spPr/>
      <dgm:t>
        <a:bodyPr/>
        <a:lstStyle/>
        <a:p>
          <a:endParaRPr lang="en-US"/>
        </a:p>
      </dgm:t>
    </dgm:pt>
    <dgm:pt modelId="{565ECC9E-BDF6-4DAC-94FB-5FD84C9C7C28}" type="pres">
      <dgm:prSet presAssocID="{98FCABF2-9ABA-442C-994A-265BF63AC48C}" presName="text0" presStyleLbl="node1" presStyleIdx="3" presStyleCnt="6" custScaleX="178213" custScaleY="178213" custRadScaleRad="172367" custRadScaleInc="-794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B3BF6C-ECB6-4707-95B5-1126A678F382}" type="pres">
      <dgm:prSet presAssocID="{6A38B3B5-A6C1-4672-991D-278CFEBCAF1B}" presName="Name56" presStyleLbl="parChTrans1D2" presStyleIdx="3" presStyleCnt="5"/>
      <dgm:spPr/>
      <dgm:t>
        <a:bodyPr/>
        <a:lstStyle/>
        <a:p>
          <a:endParaRPr lang="en-US"/>
        </a:p>
      </dgm:t>
    </dgm:pt>
    <dgm:pt modelId="{0A49B4C9-F44A-4D48-BAB7-904956887620}" type="pres">
      <dgm:prSet presAssocID="{6BD15EA8-FA81-44D2-914E-E7D1061C9072}" presName="text0" presStyleLbl="node1" presStyleIdx="4" presStyleCnt="6" custScaleX="178213" custScaleY="178213" custRadScaleRad="176865" custRadScaleInc="813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E56507-A36E-423E-B134-57BDFC898A0D}" type="pres">
      <dgm:prSet presAssocID="{738D94EF-B6E7-4DBC-AE51-E7BE8F9D11C0}" presName="Name56" presStyleLbl="parChTrans1D2" presStyleIdx="4" presStyleCnt="5"/>
      <dgm:spPr/>
      <dgm:t>
        <a:bodyPr/>
        <a:lstStyle/>
        <a:p>
          <a:endParaRPr lang="en-US"/>
        </a:p>
      </dgm:t>
    </dgm:pt>
    <dgm:pt modelId="{F2FFA9EF-E442-497A-84CA-A742EDCDE14D}" type="pres">
      <dgm:prSet presAssocID="{E80BB6F1-74DA-4C43-9764-067A0277654C}" presName="text0" presStyleLbl="node1" presStyleIdx="5" presStyleCnt="6" custScaleX="178213" custScaleY="178213" custRadScaleRad="168555" custRadScaleInc="90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07E005F-6F02-42D5-87B6-28B8BD09B026}" type="presOf" srcId="{98FCABF2-9ABA-442C-994A-265BF63AC48C}" destId="{565ECC9E-BDF6-4DAC-94FB-5FD84C9C7C28}" srcOrd="0" destOrd="0" presId="urn:microsoft.com/office/officeart/2008/layout/RadialCluster"/>
    <dgm:cxn modelId="{AB5AED16-F168-4B5A-B512-D8024F02937A}" srcId="{BB781FB1-A346-49A4-9F23-CF49EFE74502}" destId="{E80BB6F1-74DA-4C43-9764-067A0277654C}" srcOrd="4" destOrd="0" parTransId="{738D94EF-B6E7-4DBC-AE51-E7BE8F9D11C0}" sibTransId="{1B44B76C-6E9B-4F80-9C90-4C45E09E7B97}"/>
    <dgm:cxn modelId="{4CC75F5B-5289-4987-B9EB-9E2C4964555D}" type="presOf" srcId="{BB781FB1-A346-49A4-9F23-CF49EFE74502}" destId="{F9000447-48D0-4651-B589-5277636DEB4C}" srcOrd="0" destOrd="0" presId="urn:microsoft.com/office/officeart/2008/layout/RadialCluster"/>
    <dgm:cxn modelId="{BDDB6774-B482-4AC7-B89B-C901AC887CCB}" srcId="{BB781FB1-A346-49A4-9F23-CF49EFE74502}" destId="{6BD15EA8-FA81-44D2-914E-E7D1061C9072}" srcOrd="3" destOrd="0" parTransId="{6A38B3B5-A6C1-4672-991D-278CFEBCAF1B}" sibTransId="{6C829CC4-ABEE-4C7B-82B8-2EC08479078F}"/>
    <dgm:cxn modelId="{A78FE573-B258-45D5-8DD5-A6CA6587260D}" type="presOf" srcId="{36B2790C-3B2C-48C8-A677-5AAB73B4DD77}" destId="{EA85714C-C652-4B62-969D-FA025D2C0DEC}" srcOrd="0" destOrd="0" presId="urn:microsoft.com/office/officeart/2008/layout/RadialCluster"/>
    <dgm:cxn modelId="{338E0D91-17F8-4D78-8FF1-75C16F8AC06A}" type="presOf" srcId="{E80BB6F1-74DA-4C43-9764-067A0277654C}" destId="{F2FFA9EF-E442-497A-84CA-A742EDCDE14D}" srcOrd="0" destOrd="0" presId="urn:microsoft.com/office/officeart/2008/layout/RadialCluster"/>
    <dgm:cxn modelId="{AA0F4C0C-8478-44AB-9A9A-C5B942443AAC}" type="presOf" srcId="{87066F60-E6ED-40A8-A75C-6FCA64B8E27F}" destId="{54871862-C4A0-4536-9B6F-78E24CC5A358}" srcOrd="0" destOrd="0" presId="urn:microsoft.com/office/officeart/2008/layout/RadialCluster"/>
    <dgm:cxn modelId="{E52A9C6A-5F08-48D9-97A8-73A9884E60FF}" srcId="{BB781FB1-A346-49A4-9F23-CF49EFE74502}" destId="{98FCABF2-9ABA-442C-994A-265BF63AC48C}" srcOrd="2" destOrd="0" parTransId="{AC2E328D-B10E-4F2A-9B6F-349E07046FA9}" sibTransId="{C2036C06-DBFD-4671-8FB2-3EF272DDDAC8}"/>
    <dgm:cxn modelId="{0099EDBD-6508-4A48-BC0D-EB376DE628FE}" type="presOf" srcId="{6A38B3B5-A6C1-4672-991D-278CFEBCAF1B}" destId="{34B3BF6C-ECB6-4707-95B5-1126A678F382}" srcOrd="0" destOrd="0" presId="urn:microsoft.com/office/officeart/2008/layout/RadialCluster"/>
    <dgm:cxn modelId="{C77EDA2E-3B19-480A-8823-641BEB578F80}" type="presOf" srcId="{6BD15EA8-FA81-44D2-914E-E7D1061C9072}" destId="{0A49B4C9-F44A-4D48-BAB7-904956887620}" srcOrd="0" destOrd="0" presId="urn:microsoft.com/office/officeart/2008/layout/RadialCluster"/>
    <dgm:cxn modelId="{B700CADC-5E45-44FA-A17F-D9E39A55B7AC}" srcId="{BB781FB1-A346-49A4-9F23-CF49EFE74502}" destId="{564925A6-5F1B-46C7-80BB-F813E0F5AFF3}" srcOrd="1" destOrd="0" parTransId="{1E5F0FC6-6D71-4468-ACF2-DF04D2DD61D9}" sibTransId="{C22EE4D6-4976-41EB-84F7-FFDB7D6547AA}"/>
    <dgm:cxn modelId="{C9C56DFB-78D1-4070-AEE3-7AB7ADCFE39E}" type="presOf" srcId="{564925A6-5F1B-46C7-80BB-F813E0F5AFF3}" destId="{E6A8ED11-7515-43CD-98F8-C64DB6DB9B54}" srcOrd="0" destOrd="0" presId="urn:microsoft.com/office/officeart/2008/layout/RadialCluster"/>
    <dgm:cxn modelId="{6C8E5648-FFD3-4368-8C1A-6DFFAD47E165}" type="presOf" srcId="{738D94EF-B6E7-4DBC-AE51-E7BE8F9D11C0}" destId="{8FE56507-A36E-423E-B134-57BDFC898A0D}" srcOrd="0" destOrd="0" presId="urn:microsoft.com/office/officeart/2008/layout/RadialCluster"/>
    <dgm:cxn modelId="{4989C8D7-D4CC-41EA-99B7-3857EE6C317E}" srcId="{36B2790C-3B2C-48C8-A677-5AAB73B4DD77}" destId="{BB781FB1-A346-49A4-9F23-CF49EFE74502}" srcOrd="0" destOrd="0" parTransId="{F0842513-0251-490B-9EC8-96C295821C16}" sibTransId="{F3809FDE-6136-426E-B2D4-C6F065930274}"/>
    <dgm:cxn modelId="{F3047D98-2E0F-415B-BF2C-151F933027DD}" type="presOf" srcId="{AC2E328D-B10E-4F2A-9B6F-349E07046FA9}" destId="{C1795A83-E92F-491D-83C1-F7AEC20024B5}" srcOrd="0" destOrd="0" presId="urn:microsoft.com/office/officeart/2008/layout/RadialCluster"/>
    <dgm:cxn modelId="{93C1E0CD-F971-48CD-8F41-4EC7374BB525}" srcId="{BB781FB1-A346-49A4-9F23-CF49EFE74502}" destId="{87066F60-E6ED-40A8-A75C-6FCA64B8E27F}" srcOrd="0" destOrd="0" parTransId="{7D15DFF3-1B4A-4CBA-A852-0CA4BB6724F3}" sibTransId="{B15989E8-9FEB-4614-A7C7-E9459072C7E2}"/>
    <dgm:cxn modelId="{FEAAC416-12C4-42F1-BACA-4528CFAFAE59}" type="presOf" srcId="{7D15DFF3-1B4A-4CBA-A852-0CA4BB6724F3}" destId="{6C9D8CB2-95C9-49CE-A047-964A81FD45B5}" srcOrd="0" destOrd="0" presId="urn:microsoft.com/office/officeart/2008/layout/RadialCluster"/>
    <dgm:cxn modelId="{E0690C68-109F-463D-A6C6-502FA2BEDE39}" type="presOf" srcId="{1E5F0FC6-6D71-4468-ACF2-DF04D2DD61D9}" destId="{13AE1CB0-63A2-46FF-95DF-831FE37C0C4B}" srcOrd="0" destOrd="0" presId="urn:microsoft.com/office/officeart/2008/layout/RadialCluster"/>
    <dgm:cxn modelId="{7E75FD88-2C0D-4DC5-9704-08D325B3340F}" type="presParOf" srcId="{EA85714C-C652-4B62-969D-FA025D2C0DEC}" destId="{4D320358-D7FC-4C9F-8973-51682B2359D2}" srcOrd="0" destOrd="0" presId="urn:microsoft.com/office/officeart/2008/layout/RadialCluster"/>
    <dgm:cxn modelId="{A93A77BF-A147-493C-ACE7-F933BE75E843}" type="presParOf" srcId="{4D320358-D7FC-4C9F-8973-51682B2359D2}" destId="{F9000447-48D0-4651-B589-5277636DEB4C}" srcOrd="0" destOrd="0" presId="urn:microsoft.com/office/officeart/2008/layout/RadialCluster"/>
    <dgm:cxn modelId="{1EAD924D-598F-42F3-9F06-8822793B053C}" type="presParOf" srcId="{4D320358-D7FC-4C9F-8973-51682B2359D2}" destId="{6C9D8CB2-95C9-49CE-A047-964A81FD45B5}" srcOrd="1" destOrd="0" presId="urn:microsoft.com/office/officeart/2008/layout/RadialCluster"/>
    <dgm:cxn modelId="{D20DB91E-1F7A-472B-AD3F-EF87F2E971BF}" type="presParOf" srcId="{4D320358-D7FC-4C9F-8973-51682B2359D2}" destId="{54871862-C4A0-4536-9B6F-78E24CC5A358}" srcOrd="2" destOrd="0" presId="urn:microsoft.com/office/officeart/2008/layout/RadialCluster"/>
    <dgm:cxn modelId="{FB108776-C10C-42A1-9382-768A63C9BC9D}" type="presParOf" srcId="{4D320358-D7FC-4C9F-8973-51682B2359D2}" destId="{13AE1CB0-63A2-46FF-95DF-831FE37C0C4B}" srcOrd="3" destOrd="0" presId="urn:microsoft.com/office/officeart/2008/layout/RadialCluster"/>
    <dgm:cxn modelId="{E618AABC-52CC-41A1-BD08-B8B90320E87E}" type="presParOf" srcId="{4D320358-D7FC-4C9F-8973-51682B2359D2}" destId="{E6A8ED11-7515-43CD-98F8-C64DB6DB9B54}" srcOrd="4" destOrd="0" presId="urn:microsoft.com/office/officeart/2008/layout/RadialCluster"/>
    <dgm:cxn modelId="{AAB7E668-D984-42C3-952E-8DF9B4DDD1C6}" type="presParOf" srcId="{4D320358-D7FC-4C9F-8973-51682B2359D2}" destId="{C1795A83-E92F-491D-83C1-F7AEC20024B5}" srcOrd="5" destOrd="0" presId="urn:microsoft.com/office/officeart/2008/layout/RadialCluster"/>
    <dgm:cxn modelId="{26C469EE-FE65-4237-97E1-180508B2339F}" type="presParOf" srcId="{4D320358-D7FC-4C9F-8973-51682B2359D2}" destId="{565ECC9E-BDF6-4DAC-94FB-5FD84C9C7C28}" srcOrd="6" destOrd="0" presId="urn:microsoft.com/office/officeart/2008/layout/RadialCluster"/>
    <dgm:cxn modelId="{AABEC46D-129D-4E2E-8E84-EEF66CFBCEF6}" type="presParOf" srcId="{4D320358-D7FC-4C9F-8973-51682B2359D2}" destId="{34B3BF6C-ECB6-4707-95B5-1126A678F382}" srcOrd="7" destOrd="0" presId="urn:microsoft.com/office/officeart/2008/layout/RadialCluster"/>
    <dgm:cxn modelId="{7D9DD596-27DF-436F-BACB-3308714FD3DA}" type="presParOf" srcId="{4D320358-D7FC-4C9F-8973-51682B2359D2}" destId="{0A49B4C9-F44A-4D48-BAB7-904956887620}" srcOrd="8" destOrd="0" presId="urn:microsoft.com/office/officeart/2008/layout/RadialCluster"/>
    <dgm:cxn modelId="{31260E9A-8C42-4FA9-B0DB-CC951FB2F7D0}" type="presParOf" srcId="{4D320358-D7FC-4C9F-8973-51682B2359D2}" destId="{8FE56507-A36E-423E-B134-57BDFC898A0D}" srcOrd="9" destOrd="0" presId="urn:microsoft.com/office/officeart/2008/layout/RadialCluster"/>
    <dgm:cxn modelId="{210B0EE2-FF97-4E2D-93F1-108A807155DA}" type="presParOf" srcId="{4D320358-D7FC-4C9F-8973-51682B2359D2}" destId="{F2FFA9EF-E442-497A-84CA-A742EDCDE14D}" srcOrd="10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CB0F9B6F-8F95-4D0E-B8B5-20B4377DE75E}" type="doc">
      <dgm:prSet loTypeId="urn:microsoft.com/office/officeart/2005/8/layout/radial4" loCatId="relationship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D8A598F-876E-417C-B405-A5EABC7F31DE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Cán cân </a:t>
          </a:r>
        </a:p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hương mại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9B57A25-A9A6-437A-BC84-091E1EE82B7F}" type="parTrans" cxnId="{C27111A3-88D1-4A62-9093-7FEEBC58B56B}">
      <dgm:prSet/>
      <dgm:spPr/>
      <dgm:t>
        <a:bodyPr/>
        <a:lstStyle/>
        <a:p>
          <a:endParaRPr lang="en-US"/>
        </a:p>
      </dgm:t>
    </dgm:pt>
    <dgm:pt modelId="{89A84CA8-FA2C-4C6A-8FD6-5275C1A6CBB0}" type="sibTrans" cxnId="{C27111A3-88D1-4A62-9093-7FEEBC58B56B}">
      <dgm:prSet/>
      <dgm:spPr/>
      <dgm:t>
        <a:bodyPr/>
        <a:lstStyle/>
        <a:p>
          <a:endParaRPr lang="en-US"/>
        </a:p>
      </dgm:t>
    </dgm:pt>
    <dgm:pt modelId="{80666B64-B9C4-4873-9F6F-E520539D73F3}">
      <dgm:prSet custT="1"/>
      <dgm:spPr/>
      <dgm:t>
        <a:bodyPr/>
        <a:lstStyle/>
        <a:p>
          <a:pPr>
            <a:lnSpc>
              <a:spcPct val="150000"/>
            </a:lnSpc>
          </a:pP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4.4.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Sự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dịch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uyển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ầu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>
            <a:lnSpc>
              <a:spcPct val="150000"/>
            </a:lnSpc>
          </a:pP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về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iền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rên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ị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rường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goại</a:t>
          </a:r>
          <a:r>
            <a: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hối</a:t>
          </a:r>
          <a:endParaRPr lang="en-US" sz="2800" dirty="0"/>
        </a:p>
      </dgm:t>
    </dgm:pt>
    <dgm:pt modelId="{8EABB2FE-B0BF-4261-9D1F-1B725160E5BB}" type="parTrans" cxnId="{39BCAD6D-EEF0-4C89-A8F4-33922208D6E2}">
      <dgm:prSet/>
      <dgm:spPr/>
      <dgm:t>
        <a:bodyPr/>
        <a:lstStyle/>
        <a:p>
          <a:endParaRPr lang="en-US"/>
        </a:p>
      </dgm:t>
    </dgm:pt>
    <dgm:pt modelId="{5E4BD93B-CBEB-4EFC-92BD-A8CD14EFB12A}" type="sibTrans" cxnId="{39BCAD6D-EEF0-4C89-A8F4-33922208D6E2}">
      <dgm:prSet/>
      <dgm:spPr/>
      <dgm:t>
        <a:bodyPr/>
        <a:lstStyle/>
        <a:p>
          <a:endParaRPr lang="en-US"/>
        </a:p>
      </dgm:t>
    </dgm:pt>
    <dgm:pt modelId="{9F370903-9514-4BD5-A465-7136F35E2075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ỷ lệ lạm phát tương đối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96F8C1-7F50-4B6E-BD5E-9357A2EB6501}" type="parTrans" cxnId="{A4DFB254-4E3F-4B36-9A9B-B1DE3B569A7E}">
      <dgm:prSet/>
      <dgm:spPr/>
      <dgm:t>
        <a:bodyPr/>
        <a:lstStyle/>
        <a:p>
          <a:endParaRPr lang="en-US"/>
        </a:p>
      </dgm:t>
    </dgm:pt>
    <dgm:pt modelId="{BC3FE4C2-D295-4D9D-82E3-9B7F0A864FD1}" type="sibTrans" cxnId="{A4DFB254-4E3F-4B36-9A9B-B1DE3B569A7E}">
      <dgm:prSet/>
      <dgm:spPr/>
      <dgm:t>
        <a:bodyPr/>
        <a:lstStyle/>
        <a:p>
          <a:endParaRPr lang="en-US"/>
        </a:p>
      </dgm:t>
    </dgm:pt>
    <dgm:pt modelId="{4B2447A2-A800-49BF-B151-0E32ED10508A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Sự vận động của vốn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786C47-5E8D-4E89-8911-6B6E62507B4B}" type="parTrans" cxnId="{7E08A551-B6E2-48CA-8B38-83DA1EC85622}">
      <dgm:prSet/>
      <dgm:spPr/>
      <dgm:t>
        <a:bodyPr/>
        <a:lstStyle/>
        <a:p>
          <a:endParaRPr lang="en-US"/>
        </a:p>
      </dgm:t>
    </dgm:pt>
    <dgm:pt modelId="{86CB4583-76C6-4666-ABCB-10A9B15833DF}" type="sibTrans" cxnId="{7E08A551-B6E2-48CA-8B38-83DA1EC85622}">
      <dgm:prSet/>
      <dgm:spPr/>
      <dgm:t>
        <a:bodyPr/>
        <a:lstStyle/>
        <a:p>
          <a:endParaRPr lang="en-US"/>
        </a:p>
      </dgm:t>
    </dgm:pt>
    <dgm:pt modelId="{A143937B-5FA4-4B51-889C-BA86A9833418}">
      <dgm:prSet custT="1"/>
      <dgm:spPr/>
      <dgm:t>
        <a:bodyPr/>
        <a:lstStyle/>
        <a:p>
          <a:pPr rtl="0">
            <a:lnSpc>
              <a:spcPct val="150000"/>
            </a:lnSpc>
          </a:pP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Dự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rữ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ầu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ơ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ngoại</a:t>
          </a:r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ệ</a:t>
          </a:r>
          <a:endParaRPr 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46C80E5-56E7-4D5B-8400-66DC66CAE7DB}" type="parTrans" cxnId="{E9DE30DB-A94E-4930-9BE4-174BB14F5640}">
      <dgm:prSet/>
      <dgm:spPr/>
      <dgm:t>
        <a:bodyPr/>
        <a:lstStyle/>
        <a:p>
          <a:endParaRPr lang="en-US"/>
        </a:p>
      </dgm:t>
    </dgm:pt>
    <dgm:pt modelId="{E90C85D3-7305-48B0-B18F-59D04CB0E9D4}" type="sibTrans" cxnId="{E9DE30DB-A94E-4930-9BE4-174BB14F5640}">
      <dgm:prSet/>
      <dgm:spPr/>
      <dgm:t>
        <a:bodyPr/>
        <a:lstStyle/>
        <a:p>
          <a:endParaRPr lang="en-US"/>
        </a:p>
      </dgm:t>
    </dgm:pt>
    <dgm:pt modelId="{05C1871E-53AC-4ACD-9DE8-A72914FFD620}" type="pres">
      <dgm:prSet presAssocID="{CB0F9B6F-8F95-4D0E-B8B5-20B4377DE75E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29C9D63-85D5-4941-A0EB-2393D4418170}" type="pres">
      <dgm:prSet presAssocID="{80666B64-B9C4-4873-9F6F-E520539D73F3}" presName="centerShape" presStyleLbl="node0" presStyleIdx="0" presStyleCnt="1" custScaleX="202206" custScaleY="127008"/>
      <dgm:spPr/>
      <dgm:t>
        <a:bodyPr/>
        <a:lstStyle/>
        <a:p>
          <a:endParaRPr lang="en-US"/>
        </a:p>
      </dgm:t>
    </dgm:pt>
    <dgm:pt modelId="{F4F860A4-293C-4BDD-B3E3-06660B5D2127}" type="pres">
      <dgm:prSet presAssocID="{59B57A25-A9A6-437A-BC84-091E1EE82B7F}" presName="parTrans" presStyleLbl="bgSibTrans2D1" presStyleIdx="0" presStyleCnt="4" custLinFactNeighborX="15587" custLinFactNeighborY="-18509"/>
      <dgm:spPr/>
      <dgm:t>
        <a:bodyPr/>
        <a:lstStyle/>
        <a:p>
          <a:endParaRPr lang="en-US"/>
        </a:p>
      </dgm:t>
    </dgm:pt>
    <dgm:pt modelId="{C9C080F9-6C9A-4FBC-91D1-73B750C835DA}" type="pres">
      <dgm:prSet presAssocID="{6D8A598F-876E-417C-B405-A5EABC7F31DE}" presName="node" presStyleLbl="node1" presStyleIdx="0" presStyleCnt="4" custScaleX="101301" custScaleY="73053" custRadScaleRad="155169" custRadScaleInc="-121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737D855-0435-4591-B9E5-B6D022552604}" type="pres">
      <dgm:prSet presAssocID="{7A96F8C1-7F50-4B6E-BD5E-9357A2EB6501}" presName="parTrans" presStyleLbl="bgSibTrans2D1" presStyleIdx="1" presStyleCnt="4"/>
      <dgm:spPr/>
      <dgm:t>
        <a:bodyPr/>
        <a:lstStyle/>
        <a:p>
          <a:endParaRPr lang="en-US"/>
        </a:p>
      </dgm:t>
    </dgm:pt>
    <dgm:pt modelId="{48ABE24B-73A7-414F-888B-3199099B0548}" type="pres">
      <dgm:prSet presAssocID="{9F370903-9514-4BD5-A465-7136F35E2075}" presName="node" presStyleLbl="node1" presStyleIdx="1" presStyleCnt="4" custScaleX="101301" custScaleY="73053" custRadScaleRad="98896" custRadScaleInc="-77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9EE920-CAF4-4FEA-B033-7FB3F8DF9D9A}" type="pres">
      <dgm:prSet presAssocID="{6A786C47-5E8D-4E89-8911-6B6E62507B4B}" presName="parTrans" presStyleLbl="bgSibTrans2D1" presStyleIdx="2" presStyleCnt="4"/>
      <dgm:spPr/>
      <dgm:t>
        <a:bodyPr/>
        <a:lstStyle/>
        <a:p>
          <a:endParaRPr lang="en-US"/>
        </a:p>
      </dgm:t>
    </dgm:pt>
    <dgm:pt modelId="{0A4D483E-BA88-4016-B687-CC74AD732C36}" type="pres">
      <dgm:prSet presAssocID="{4B2447A2-A800-49BF-B151-0E32ED10508A}" presName="node" presStyleLbl="node1" presStyleIdx="2" presStyleCnt="4" custScaleX="101301" custScaleY="7305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93B80E-B44B-42C8-A757-5E2E68E91728}" type="pres">
      <dgm:prSet presAssocID="{446C80E5-56E7-4D5B-8400-66DC66CAE7DB}" presName="parTrans" presStyleLbl="bgSibTrans2D1" presStyleIdx="3" presStyleCnt="4" custLinFactNeighborX="-28036" custLinFactNeighborY="-47622"/>
      <dgm:spPr/>
      <dgm:t>
        <a:bodyPr/>
        <a:lstStyle/>
        <a:p>
          <a:endParaRPr lang="en-US"/>
        </a:p>
      </dgm:t>
    </dgm:pt>
    <dgm:pt modelId="{02B54969-B152-4218-86EA-9D6ACD35FE7B}" type="pres">
      <dgm:prSet presAssocID="{A143937B-5FA4-4B51-889C-BA86A9833418}" presName="node" presStyleLbl="node1" presStyleIdx="3" presStyleCnt="4" custScaleX="101301" custScaleY="73053" custRadScaleRad="133152" custRadScaleInc="2200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E52529D-F5B5-46AF-AD16-977832F54F08}" type="presOf" srcId="{9F370903-9514-4BD5-A465-7136F35E2075}" destId="{48ABE24B-73A7-414F-888B-3199099B0548}" srcOrd="0" destOrd="0" presId="urn:microsoft.com/office/officeart/2005/8/layout/radial4"/>
    <dgm:cxn modelId="{547E8258-C41E-4EC4-B99A-E78C88C3A761}" type="presOf" srcId="{446C80E5-56E7-4D5B-8400-66DC66CAE7DB}" destId="{EB93B80E-B44B-42C8-A757-5E2E68E91728}" srcOrd="0" destOrd="0" presId="urn:microsoft.com/office/officeart/2005/8/layout/radial4"/>
    <dgm:cxn modelId="{6C8829C2-57E7-4D04-9118-1A254C2CC1FD}" type="presOf" srcId="{7A96F8C1-7F50-4B6E-BD5E-9357A2EB6501}" destId="{C737D855-0435-4591-B9E5-B6D022552604}" srcOrd="0" destOrd="0" presId="urn:microsoft.com/office/officeart/2005/8/layout/radial4"/>
    <dgm:cxn modelId="{E9DE30DB-A94E-4930-9BE4-174BB14F5640}" srcId="{80666B64-B9C4-4873-9F6F-E520539D73F3}" destId="{A143937B-5FA4-4B51-889C-BA86A9833418}" srcOrd="3" destOrd="0" parTransId="{446C80E5-56E7-4D5B-8400-66DC66CAE7DB}" sibTransId="{E90C85D3-7305-48B0-B18F-59D04CB0E9D4}"/>
    <dgm:cxn modelId="{5F4ACC15-49A7-428B-A26E-C8B15AA368DB}" type="presOf" srcId="{6A786C47-5E8D-4E89-8911-6B6E62507B4B}" destId="{DB9EE920-CAF4-4FEA-B033-7FB3F8DF9D9A}" srcOrd="0" destOrd="0" presId="urn:microsoft.com/office/officeart/2005/8/layout/radial4"/>
    <dgm:cxn modelId="{F2F2FC6C-5578-4EED-AF6D-DB480A34C8AB}" type="presOf" srcId="{80666B64-B9C4-4873-9F6F-E520539D73F3}" destId="{329C9D63-85D5-4941-A0EB-2393D4418170}" srcOrd="0" destOrd="0" presId="urn:microsoft.com/office/officeart/2005/8/layout/radial4"/>
    <dgm:cxn modelId="{4BC7587B-FAA1-4082-9407-75B0953A06D7}" type="presOf" srcId="{6D8A598F-876E-417C-B405-A5EABC7F31DE}" destId="{C9C080F9-6C9A-4FBC-91D1-73B750C835DA}" srcOrd="0" destOrd="0" presId="urn:microsoft.com/office/officeart/2005/8/layout/radial4"/>
    <dgm:cxn modelId="{39BCAD6D-EEF0-4C89-A8F4-33922208D6E2}" srcId="{CB0F9B6F-8F95-4D0E-B8B5-20B4377DE75E}" destId="{80666B64-B9C4-4873-9F6F-E520539D73F3}" srcOrd="0" destOrd="0" parTransId="{8EABB2FE-B0BF-4261-9D1F-1B725160E5BB}" sibTransId="{5E4BD93B-CBEB-4EFC-92BD-A8CD14EFB12A}"/>
    <dgm:cxn modelId="{C27111A3-88D1-4A62-9093-7FEEBC58B56B}" srcId="{80666B64-B9C4-4873-9F6F-E520539D73F3}" destId="{6D8A598F-876E-417C-B405-A5EABC7F31DE}" srcOrd="0" destOrd="0" parTransId="{59B57A25-A9A6-437A-BC84-091E1EE82B7F}" sibTransId="{89A84CA8-FA2C-4C6A-8FD6-5275C1A6CBB0}"/>
    <dgm:cxn modelId="{7E08A551-B6E2-48CA-8B38-83DA1EC85622}" srcId="{80666B64-B9C4-4873-9F6F-E520539D73F3}" destId="{4B2447A2-A800-49BF-B151-0E32ED10508A}" srcOrd="2" destOrd="0" parTransId="{6A786C47-5E8D-4E89-8911-6B6E62507B4B}" sibTransId="{86CB4583-76C6-4666-ABCB-10A9B15833DF}"/>
    <dgm:cxn modelId="{F8503EE0-9C96-43B3-B565-0BC9FA7570E8}" type="presOf" srcId="{CB0F9B6F-8F95-4D0E-B8B5-20B4377DE75E}" destId="{05C1871E-53AC-4ACD-9DE8-A72914FFD620}" srcOrd="0" destOrd="0" presId="urn:microsoft.com/office/officeart/2005/8/layout/radial4"/>
    <dgm:cxn modelId="{20B4483C-C75F-4233-9B52-7B59F14A1287}" type="presOf" srcId="{A143937B-5FA4-4B51-889C-BA86A9833418}" destId="{02B54969-B152-4218-86EA-9D6ACD35FE7B}" srcOrd="0" destOrd="0" presId="urn:microsoft.com/office/officeart/2005/8/layout/radial4"/>
    <dgm:cxn modelId="{7D65B22D-FF4F-4038-9FE3-DDBCE3383D44}" type="presOf" srcId="{59B57A25-A9A6-437A-BC84-091E1EE82B7F}" destId="{F4F860A4-293C-4BDD-B3E3-06660B5D2127}" srcOrd="0" destOrd="0" presId="urn:microsoft.com/office/officeart/2005/8/layout/radial4"/>
    <dgm:cxn modelId="{A4DFB254-4E3F-4B36-9A9B-B1DE3B569A7E}" srcId="{80666B64-B9C4-4873-9F6F-E520539D73F3}" destId="{9F370903-9514-4BD5-A465-7136F35E2075}" srcOrd="1" destOrd="0" parTransId="{7A96F8C1-7F50-4B6E-BD5E-9357A2EB6501}" sibTransId="{BC3FE4C2-D295-4D9D-82E3-9B7F0A864FD1}"/>
    <dgm:cxn modelId="{224E88BB-199F-49C5-957E-C84197533A2B}" type="presOf" srcId="{4B2447A2-A800-49BF-B151-0E32ED10508A}" destId="{0A4D483E-BA88-4016-B687-CC74AD732C36}" srcOrd="0" destOrd="0" presId="urn:microsoft.com/office/officeart/2005/8/layout/radial4"/>
    <dgm:cxn modelId="{EAB6AA4B-FA6C-4391-8950-1DB60C3F6CE9}" type="presParOf" srcId="{05C1871E-53AC-4ACD-9DE8-A72914FFD620}" destId="{329C9D63-85D5-4941-A0EB-2393D4418170}" srcOrd="0" destOrd="0" presId="urn:microsoft.com/office/officeart/2005/8/layout/radial4"/>
    <dgm:cxn modelId="{6C5363C8-C5B9-4001-AA4A-AE19B720D8CE}" type="presParOf" srcId="{05C1871E-53AC-4ACD-9DE8-A72914FFD620}" destId="{F4F860A4-293C-4BDD-B3E3-06660B5D2127}" srcOrd="1" destOrd="0" presId="urn:microsoft.com/office/officeart/2005/8/layout/radial4"/>
    <dgm:cxn modelId="{E14A1F53-F80B-41EA-B852-BE785F7EDF88}" type="presParOf" srcId="{05C1871E-53AC-4ACD-9DE8-A72914FFD620}" destId="{C9C080F9-6C9A-4FBC-91D1-73B750C835DA}" srcOrd="2" destOrd="0" presId="urn:microsoft.com/office/officeart/2005/8/layout/radial4"/>
    <dgm:cxn modelId="{B0873DAA-4F21-49A3-A78B-8D47194417D0}" type="presParOf" srcId="{05C1871E-53AC-4ACD-9DE8-A72914FFD620}" destId="{C737D855-0435-4591-B9E5-B6D022552604}" srcOrd="3" destOrd="0" presId="urn:microsoft.com/office/officeart/2005/8/layout/radial4"/>
    <dgm:cxn modelId="{9728F4E8-F8E5-4037-8B10-A90468337336}" type="presParOf" srcId="{05C1871E-53AC-4ACD-9DE8-A72914FFD620}" destId="{48ABE24B-73A7-414F-888B-3199099B0548}" srcOrd="4" destOrd="0" presId="urn:microsoft.com/office/officeart/2005/8/layout/radial4"/>
    <dgm:cxn modelId="{2C6C15E0-A5B1-4DA1-B801-EC18C39F005E}" type="presParOf" srcId="{05C1871E-53AC-4ACD-9DE8-A72914FFD620}" destId="{DB9EE920-CAF4-4FEA-B033-7FB3F8DF9D9A}" srcOrd="5" destOrd="0" presId="urn:microsoft.com/office/officeart/2005/8/layout/radial4"/>
    <dgm:cxn modelId="{BD1ADDA0-D6E6-47CC-BEDD-03A0C5BBBF07}" type="presParOf" srcId="{05C1871E-53AC-4ACD-9DE8-A72914FFD620}" destId="{0A4D483E-BA88-4016-B687-CC74AD732C36}" srcOrd="6" destOrd="0" presId="urn:microsoft.com/office/officeart/2005/8/layout/radial4"/>
    <dgm:cxn modelId="{FC70166E-B8E1-4436-97D7-C4EC422A07F7}" type="presParOf" srcId="{05C1871E-53AC-4ACD-9DE8-A72914FFD620}" destId="{EB93B80E-B44B-42C8-A757-5E2E68E91728}" srcOrd="7" destOrd="0" presId="urn:microsoft.com/office/officeart/2005/8/layout/radial4"/>
    <dgm:cxn modelId="{ECA8421F-95BE-40CE-B69E-B57E4FDBF281}" type="presParOf" srcId="{05C1871E-53AC-4ACD-9DE8-A72914FFD620}" destId="{02B54969-B152-4218-86EA-9D6ACD35FE7B}" srcOrd="8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BEF51CEE-9873-456A-85E5-E3E7398FCF9B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A82551C-95E0-40CD-B276-87E5757A5537}">
      <dgm:prSet custT="1"/>
      <dgm:spPr/>
      <dgm:t>
        <a:bodyPr/>
        <a:lstStyle/>
        <a:p>
          <a:pPr marL="58738" indent="0" algn="just"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huế quan: Thuế đánh nặng vào hàng nhập khẩu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7EDE3A6-EA1F-411E-9A48-415641C5A1B7}" type="parTrans" cxnId="{11B81F5E-FBC9-4A38-821A-C49AE81DF3B3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F839488-2626-46BD-BB56-F3363840F5D1}" type="sibTrans" cxnId="{11B81F5E-FBC9-4A38-821A-C49AE81DF3B3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B67B957-472E-4047-87E1-406F67C56618}">
      <dgm:prSet custT="1"/>
      <dgm:spPr/>
      <dgm:t>
        <a:bodyPr/>
        <a:lstStyle/>
        <a:p>
          <a:pPr marL="58738" indent="0" algn="just"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Quota: Kiểm soát khối lượng hàng hóa được phép nhập khẩu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164356-5578-487A-9EA4-66D8E391F7C8}" type="parTrans" cxnId="{242DA1B3-DB85-40EF-BF98-2EA8CEEFACE0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9566D4E-A7AA-4CDD-8C2B-F0139DD07D3D}" type="sibTrans" cxnId="{242DA1B3-DB85-40EF-BF98-2EA8CEEFACE0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3CD682-E193-46AF-89DF-244E0B5FA6F2}">
      <dgm:prSet custT="1"/>
      <dgm:spPr/>
      <dgm:t>
        <a:bodyPr/>
        <a:lstStyle/>
        <a:p>
          <a:pPr marL="58738" indent="0" algn="just"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Trợ giá xuất khẩu: Tiền bù lỗ cho người sản xuất hàng xuất khẩu và các công ty xuất khẩu.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E3306DC-04AA-483E-B8A5-DE5A6478D245}" type="parTrans" cxnId="{B6B35EB6-7634-432B-9640-BA9F663D7688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58312DB-E109-4D8C-A323-509634CCA42B}" type="sibTrans" cxnId="{B6B35EB6-7634-432B-9640-BA9F663D7688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9F14AD-7C0C-4375-AB8F-FDA60A672CA4}">
      <dgm:prSet custT="1"/>
      <dgm:spPr/>
      <dgm:t>
        <a:bodyPr/>
        <a:lstStyle/>
        <a:p>
          <a:pPr marL="58738" indent="0" algn="just" rtl="0">
            <a:lnSpc>
              <a:spcPct val="150000"/>
            </a:lnSpc>
          </a:pPr>
          <a:r>
            <a:rPr 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Các biện pháp khác như cấm nhập khẩu một loại hàng hóa; căn cứ vào các tiêu chuẩn đặt ra khắt khe; thủ tục hải quan khó khăn,…</a:t>
          </a: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92AA24-1383-4397-84FC-1F826FE12F34}" type="parTrans" cxnId="{27FE361A-7883-4752-BF24-2D4A5774C284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DAFCBF-7392-44A7-A188-31B87A51F65A}" type="sibTrans" cxnId="{27FE361A-7883-4752-BF24-2D4A5774C284}">
      <dgm:prSet/>
      <dgm:spPr/>
      <dgm:t>
        <a:bodyPr/>
        <a:lstStyle/>
        <a:p>
          <a:pPr algn="just">
            <a:lnSpc>
              <a:spcPct val="150000"/>
            </a:lnSpc>
          </a:pPr>
          <a:endParaRPr lang="en-US" sz="24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C240279-4725-4E32-9016-8BEFF177022C}" type="pres">
      <dgm:prSet presAssocID="{BEF51CEE-9873-456A-85E5-E3E7398FCF9B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5F14F95-B4EB-402D-AF37-48E81FCCC7D4}" type="pres">
      <dgm:prSet presAssocID="{0A82551C-95E0-40CD-B276-87E5757A5537}" presName="composite" presStyleCnt="0"/>
      <dgm:spPr/>
    </dgm:pt>
    <dgm:pt modelId="{38E43D5B-9117-455B-8F94-D2059303525B}" type="pres">
      <dgm:prSet presAssocID="{0A82551C-95E0-40CD-B276-87E5757A5537}" presName="imgShp" presStyleLbl="fgImgPlace1" presStyleIdx="0" presStyleCnt="4" custLinFactX="-61330" custLinFactNeighborX="-100000" custLinFactNeighborY="-73"/>
      <dgm:spPr/>
    </dgm:pt>
    <dgm:pt modelId="{EA8CE9F4-9C1A-439D-B085-1293B53E8EE4}" type="pres">
      <dgm:prSet presAssocID="{0A82551C-95E0-40CD-B276-87E5757A5537}" presName="txShp" presStyleLbl="node1" presStyleIdx="0" presStyleCnt="4" custScaleX="141379" custLinFactNeighborX="-660" custLinFactNeighborY="98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CCCC70-646A-4F6B-A564-15DAC3D3D809}" type="pres">
      <dgm:prSet presAssocID="{0F839488-2626-46BD-BB56-F3363840F5D1}" presName="spacing" presStyleCnt="0"/>
      <dgm:spPr/>
    </dgm:pt>
    <dgm:pt modelId="{F7BAD5FE-28E9-4AF0-8502-18860CB0E828}" type="pres">
      <dgm:prSet presAssocID="{CB67B957-472E-4047-87E1-406F67C56618}" presName="composite" presStyleCnt="0"/>
      <dgm:spPr/>
    </dgm:pt>
    <dgm:pt modelId="{1CA3E37B-C14D-4A75-9E2A-7C04D6A342F5}" type="pres">
      <dgm:prSet presAssocID="{CB67B957-472E-4047-87E1-406F67C56618}" presName="imgShp" presStyleLbl="fgImgPlace1" presStyleIdx="1" presStyleCnt="4" custLinFactX="-57708" custLinFactNeighborX="-100000" custLinFactNeighborY="3715"/>
      <dgm:spPr/>
    </dgm:pt>
    <dgm:pt modelId="{7C51AEF6-41AE-4BCD-AB9B-BC371F1B0F12}" type="pres">
      <dgm:prSet presAssocID="{CB67B957-472E-4047-87E1-406F67C56618}" presName="txShp" presStyleLbl="node1" presStyleIdx="1" presStyleCnt="4" custScaleX="141379" custLinFactNeighborX="-660" custLinFactNeighborY="98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F14B66F-20E8-42ED-BF5A-4986F5C959C4}" type="pres">
      <dgm:prSet presAssocID="{A9566D4E-A7AA-4CDD-8C2B-F0139DD07D3D}" presName="spacing" presStyleCnt="0"/>
      <dgm:spPr/>
    </dgm:pt>
    <dgm:pt modelId="{B0F194DE-9D3C-432C-91F7-6B9979294E87}" type="pres">
      <dgm:prSet presAssocID="{513CD682-E193-46AF-89DF-244E0B5FA6F2}" presName="composite" presStyleCnt="0"/>
      <dgm:spPr/>
    </dgm:pt>
    <dgm:pt modelId="{4D9FAA1B-2458-41B3-B6B7-9C0712F3454B}" type="pres">
      <dgm:prSet presAssocID="{513CD682-E193-46AF-89DF-244E0B5FA6F2}" presName="imgShp" presStyleLbl="fgImgPlace1" presStyleIdx="2" presStyleCnt="4" custLinFactX="-66586" custLinFactNeighborX="-100000" custLinFactNeighborY="-1376"/>
      <dgm:spPr/>
    </dgm:pt>
    <dgm:pt modelId="{6EF53066-B5A9-4CC4-A83E-C2F15573F98A}" type="pres">
      <dgm:prSet presAssocID="{513CD682-E193-46AF-89DF-244E0B5FA6F2}" presName="txShp" presStyleLbl="node1" presStyleIdx="2" presStyleCnt="4" custScaleX="141379" custLinFactNeighborX="-660" custLinFactNeighborY="98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6989A33-3BBF-4238-B6BC-D850AA2195BC}" type="pres">
      <dgm:prSet presAssocID="{358312DB-E109-4D8C-A323-509634CCA42B}" presName="spacing" presStyleCnt="0"/>
      <dgm:spPr/>
    </dgm:pt>
    <dgm:pt modelId="{3E90AF09-FC5C-4039-9F20-59342DE4AD95}" type="pres">
      <dgm:prSet presAssocID="{249F14AD-7C0C-4375-AB8F-FDA60A672CA4}" presName="composite" presStyleCnt="0"/>
      <dgm:spPr/>
    </dgm:pt>
    <dgm:pt modelId="{C8FFB754-517C-40F7-BB46-1E86182A681F}" type="pres">
      <dgm:prSet presAssocID="{249F14AD-7C0C-4375-AB8F-FDA60A672CA4}" presName="imgShp" presStyleLbl="fgImgPlace1" presStyleIdx="3" presStyleCnt="4" custLinFactX="-75464" custLinFactNeighborX="-100000" custLinFactNeighborY="2412"/>
      <dgm:spPr/>
    </dgm:pt>
    <dgm:pt modelId="{8296FB09-4699-48BD-A2AA-B29EBBA5615D}" type="pres">
      <dgm:prSet presAssocID="{249F14AD-7C0C-4375-AB8F-FDA60A672CA4}" presName="txShp" presStyleLbl="node1" presStyleIdx="3" presStyleCnt="4" custScaleX="141379" custLinFactNeighborX="-660" custLinFactNeighborY="98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42DA1B3-DB85-40EF-BF98-2EA8CEEFACE0}" srcId="{BEF51CEE-9873-456A-85E5-E3E7398FCF9B}" destId="{CB67B957-472E-4047-87E1-406F67C56618}" srcOrd="1" destOrd="0" parTransId="{64164356-5578-487A-9EA4-66D8E391F7C8}" sibTransId="{A9566D4E-A7AA-4CDD-8C2B-F0139DD07D3D}"/>
    <dgm:cxn modelId="{039EE1C3-C947-40CC-9937-6EF0DADEC8A7}" type="presOf" srcId="{0A82551C-95E0-40CD-B276-87E5757A5537}" destId="{EA8CE9F4-9C1A-439D-B085-1293B53E8EE4}" srcOrd="0" destOrd="0" presId="urn:microsoft.com/office/officeart/2005/8/layout/vList3"/>
    <dgm:cxn modelId="{F9B1F399-436D-4D4E-BCA3-CB5E50513916}" type="presOf" srcId="{513CD682-E193-46AF-89DF-244E0B5FA6F2}" destId="{6EF53066-B5A9-4CC4-A83E-C2F15573F98A}" srcOrd="0" destOrd="0" presId="urn:microsoft.com/office/officeart/2005/8/layout/vList3"/>
    <dgm:cxn modelId="{27FE361A-7883-4752-BF24-2D4A5774C284}" srcId="{BEF51CEE-9873-456A-85E5-E3E7398FCF9B}" destId="{249F14AD-7C0C-4375-AB8F-FDA60A672CA4}" srcOrd="3" destOrd="0" parTransId="{9792AA24-1383-4397-84FC-1F826FE12F34}" sibTransId="{7EDAFCBF-7392-44A7-A188-31B87A51F65A}"/>
    <dgm:cxn modelId="{0EE27E7F-CBE9-460E-95FE-471624EEB34B}" type="presOf" srcId="{BEF51CEE-9873-456A-85E5-E3E7398FCF9B}" destId="{8C240279-4725-4E32-9016-8BEFF177022C}" srcOrd="0" destOrd="0" presId="urn:microsoft.com/office/officeart/2005/8/layout/vList3"/>
    <dgm:cxn modelId="{46DFD271-80C1-4420-9E76-F0C7F00DF654}" type="presOf" srcId="{CB67B957-472E-4047-87E1-406F67C56618}" destId="{7C51AEF6-41AE-4BCD-AB9B-BC371F1B0F12}" srcOrd="0" destOrd="0" presId="urn:microsoft.com/office/officeart/2005/8/layout/vList3"/>
    <dgm:cxn modelId="{6DD17D8C-D803-4D86-94BD-E5F85BA1BF82}" type="presOf" srcId="{249F14AD-7C0C-4375-AB8F-FDA60A672CA4}" destId="{8296FB09-4699-48BD-A2AA-B29EBBA5615D}" srcOrd="0" destOrd="0" presId="urn:microsoft.com/office/officeart/2005/8/layout/vList3"/>
    <dgm:cxn modelId="{B6B35EB6-7634-432B-9640-BA9F663D7688}" srcId="{BEF51CEE-9873-456A-85E5-E3E7398FCF9B}" destId="{513CD682-E193-46AF-89DF-244E0B5FA6F2}" srcOrd="2" destOrd="0" parTransId="{6E3306DC-04AA-483E-B8A5-DE5A6478D245}" sibTransId="{358312DB-E109-4D8C-A323-509634CCA42B}"/>
    <dgm:cxn modelId="{11B81F5E-FBC9-4A38-821A-C49AE81DF3B3}" srcId="{BEF51CEE-9873-456A-85E5-E3E7398FCF9B}" destId="{0A82551C-95E0-40CD-B276-87E5757A5537}" srcOrd="0" destOrd="0" parTransId="{37EDE3A6-EA1F-411E-9A48-415641C5A1B7}" sibTransId="{0F839488-2626-46BD-BB56-F3363840F5D1}"/>
    <dgm:cxn modelId="{BA3E67EB-D707-44D1-A219-D7E772CC199A}" type="presParOf" srcId="{8C240279-4725-4E32-9016-8BEFF177022C}" destId="{95F14F95-B4EB-402D-AF37-48E81FCCC7D4}" srcOrd="0" destOrd="0" presId="urn:microsoft.com/office/officeart/2005/8/layout/vList3"/>
    <dgm:cxn modelId="{AD03ABCA-CCAB-47DB-B52B-AB3EA7F8CC29}" type="presParOf" srcId="{95F14F95-B4EB-402D-AF37-48E81FCCC7D4}" destId="{38E43D5B-9117-455B-8F94-D2059303525B}" srcOrd="0" destOrd="0" presId="urn:microsoft.com/office/officeart/2005/8/layout/vList3"/>
    <dgm:cxn modelId="{573854C3-E0F6-462F-B1B6-E65CA5F3F0D8}" type="presParOf" srcId="{95F14F95-B4EB-402D-AF37-48E81FCCC7D4}" destId="{EA8CE9F4-9C1A-439D-B085-1293B53E8EE4}" srcOrd="1" destOrd="0" presId="urn:microsoft.com/office/officeart/2005/8/layout/vList3"/>
    <dgm:cxn modelId="{502CD37F-74EE-45C3-872E-2888BBD9B5EA}" type="presParOf" srcId="{8C240279-4725-4E32-9016-8BEFF177022C}" destId="{DACCCC70-646A-4F6B-A564-15DAC3D3D809}" srcOrd="1" destOrd="0" presId="urn:microsoft.com/office/officeart/2005/8/layout/vList3"/>
    <dgm:cxn modelId="{3E7C15EA-41F1-4BB8-89BC-93504BCE2974}" type="presParOf" srcId="{8C240279-4725-4E32-9016-8BEFF177022C}" destId="{F7BAD5FE-28E9-4AF0-8502-18860CB0E828}" srcOrd="2" destOrd="0" presId="urn:microsoft.com/office/officeart/2005/8/layout/vList3"/>
    <dgm:cxn modelId="{7F5F4A4C-D673-4026-9D40-C1B35A0D248F}" type="presParOf" srcId="{F7BAD5FE-28E9-4AF0-8502-18860CB0E828}" destId="{1CA3E37B-C14D-4A75-9E2A-7C04D6A342F5}" srcOrd="0" destOrd="0" presId="urn:microsoft.com/office/officeart/2005/8/layout/vList3"/>
    <dgm:cxn modelId="{BCCDA928-C4BB-4A50-81EF-5B3AA61231C3}" type="presParOf" srcId="{F7BAD5FE-28E9-4AF0-8502-18860CB0E828}" destId="{7C51AEF6-41AE-4BCD-AB9B-BC371F1B0F12}" srcOrd="1" destOrd="0" presId="urn:microsoft.com/office/officeart/2005/8/layout/vList3"/>
    <dgm:cxn modelId="{19044FDA-82FF-4BDC-ADD1-491832BA58A6}" type="presParOf" srcId="{8C240279-4725-4E32-9016-8BEFF177022C}" destId="{5F14B66F-20E8-42ED-BF5A-4986F5C959C4}" srcOrd="3" destOrd="0" presId="urn:microsoft.com/office/officeart/2005/8/layout/vList3"/>
    <dgm:cxn modelId="{52F584D8-604C-4F1A-A802-18068FDA6F0E}" type="presParOf" srcId="{8C240279-4725-4E32-9016-8BEFF177022C}" destId="{B0F194DE-9D3C-432C-91F7-6B9979294E87}" srcOrd="4" destOrd="0" presId="urn:microsoft.com/office/officeart/2005/8/layout/vList3"/>
    <dgm:cxn modelId="{E672029E-41CD-40A1-8DC5-FE718949B2D2}" type="presParOf" srcId="{B0F194DE-9D3C-432C-91F7-6B9979294E87}" destId="{4D9FAA1B-2458-41B3-B6B7-9C0712F3454B}" srcOrd="0" destOrd="0" presId="urn:microsoft.com/office/officeart/2005/8/layout/vList3"/>
    <dgm:cxn modelId="{53FFA388-3264-4415-AFC3-627963AD00BC}" type="presParOf" srcId="{B0F194DE-9D3C-432C-91F7-6B9979294E87}" destId="{6EF53066-B5A9-4CC4-A83E-C2F15573F98A}" srcOrd="1" destOrd="0" presId="urn:microsoft.com/office/officeart/2005/8/layout/vList3"/>
    <dgm:cxn modelId="{2B24AB9C-CD1C-4E09-9D83-14430DAFB173}" type="presParOf" srcId="{8C240279-4725-4E32-9016-8BEFF177022C}" destId="{B6989A33-3BBF-4238-B6BC-D850AA2195BC}" srcOrd="5" destOrd="0" presId="urn:microsoft.com/office/officeart/2005/8/layout/vList3"/>
    <dgm:cxn modelId="{1E3C7E28-5509-4545-8CAD-AB56A7145CA5}" type="presParOf" srcId="{8C240279-4725-4E32-9016-8BEFF177022C}" destId="{3E90AF09-FC5C-4039-9F20-59342DE4AD95}" srcOrd="6" destOrd="0" presId="urn:microsoft.com/office/officeart/2005/8/layout/vList3"/>
    <dgm:cxn modelId="{B16C387C-F3BF-403B-B24D-CCCE72B41C65}" type="presParOf" srcId="{3E90AF09-FC5C-4039-9F20-59342DE4AD95}" destId="{C8FFB754-517C-40F7-BB46-1E86182A681F}" srcOrd="0" destOrd="0" presId="urn:microsoft.com/office/officeart/2005/8/layout/vList3"/>
    <dgm:cxn modelId="{BAA22ED6-A914-48B3-BBCE-13243648D23D}" type="presParOf" srcId="{3E90AF09-FC5C-4039-9F20-59342DE4AD95}" destId="{8296FB09-4699-48BD-A2AA-B29EBBA5615D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F357B5-2EBA-4B70-87C7-3AB7DD8F7B82}">
      <dsp:nvSpPr>
        <dsp:cNvPr id="0" name=""/>
        <dsp:cNvSpPr/>
      </dsp:nvSpPr>
      <dsp:spPr>
        <a:xfrm>
          <a:off x="5" y="355610"/>
          <a:ext cx="11201393" cy="3924202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58ED1C-FFF9-4018-BA2A-383512483704}">
      <dsp:nvSpPr>
        <dsp:cNvPr id="0" name=""/>
        <dsp:cNvSpPr/>
      </dsp:nvSpPr>
      <dsp:spPr>
        <a:xfrm>
          <a:off x="2134" y="775998"/>
          <a:ext cx="2082780" cy="32003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1. Nguyên tắc lợi thế so sánh trong thương mại quốc tế</a:t>
          </a: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03807" y="877671"/>
        <a:ext cx="1879434" cy="2997049"/>
      </dsp:txXfrm>
    </dsp:sp>
    <dsp:sp modelId="{1665919B-6B26-4F78-9995-F50B8D0EF805}">
      <dsp:nvSpPr>
        <dsp:cNvPr id="0" name=""/>
        <dsp:cNvSpPr/>
      </dsp:nvSpPr>
      <dsp:spPr>
        <a:xfrm>
          <a:off x="2388468" y="775998"/>
          <a:ext cx="2036499" cy="32003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2. Các chế độ tỷ giá</a:t>
          </a: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87882" y="875412"/>
        <a:ext cx="1837671" cy="3001567"/>
      </dsp:txXfrm>
    </dsp:sp>
    <dsp:sp modelId="{5186BF08-AED5-4E5C-B5DD-2074290AD799}">
      <dsp:nvSpPr>
        <dsp:cNvPr id="0" name=""/>
        <dsp:cNvSpPr/>
      </dsp:nvSpPr>
      <dsp:spPr>
        <a:xfrm>
          <a:off x="4728522" y="775998"/>
          <a:ext cx="1993540" cy="32003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3. Cán cân thanh toán quốc tế</a:t>
          </a: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825839" y="873315"/>
        <a:ext cx="1798906" cy="3005761"/>
      </dsp:txXfrm>
    </dsp:sp>
    <dsp:sp modelId="{F2B503D0-EE3E-4547-A46E-A7183CA44473}">
      <dsp:nvSpPr>
        <dsp:cNvPr id="0" name=""/>
        <dsp:cNvSpPr/>
      </dsp:nvSpPr>
      <dsp:spPr>
        <a:xfrm>
          <a:off x="7025616" y="775998"/>
          <a:ext cx="1953634" cy="32003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4. Thị trường ngoại hối</a:t>
          </a: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120985" y="871367"/>
        <a:ext cx="1762896" cy="3009657"/>
      </dsp:txXfrm>
    </dsp:sp>
    <dsp:sp modelId="{37D4AFBC-8A27-4006-A111-DF3C6C5EF286}">
      <dsp:nvSpPr>
        <dsp:cNvPr id="0" name=""/>
        <dsp:cNvSpPr/>
      </dsp:nvSpPr>
      <dsp:spPr>
        <a:xfrm>
          <a:off x="9282804" y="775998"/>
          <a:ext cx="1916460" cy="32003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l" defTabSz="11557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5. Tỷ giá hối đoái</a:t>
          </a: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376358" y="869552"/>
        <a:ext cx="1729352" cy="301328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C64EA8-A0ED-4D6B-B636-92A3532E36DD}">
      <dsp:nvSpPr>
        <dsp:cNvPr id="0" name=""/>
        <dsp:cNvSpPr/>
      </dsp:nvSpPr>
      <dsp:spPr>
        <a:xfrm rot="5400000">
          <a:off x="6017771" y="-2422991"/>
          <a:ext cx="1322218" cy="650070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ính chuyên môn hóa cao</a:t>
          </a:r>
          <a:endParaRPr lang="en-US" sz="2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Các bên tham gia đều có lợi</a:t>
          </a:r>
          <a:endParaRPr lang="en-US" sz="2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3428528" y="230797"/>
        <a:ext cx="6436161" cy="1193128"/>
      </dsp:txXfrm>
    </dsp:sp>
    <dsp:sp modelId="{3D8F5242-BAC3-4AD9-9128-CD3F527EF78A}">
      <dsp:nvSpPr>
        <dsp:cNvPr id="0" name=""/>
        <dsp:cNvSpPr/>
      </dsp:nvSpPr>
      <dsp:spPr>
        <a:xfrm>
          <a:off x="204002" y="1949"/>
          <a:ext cx="3200407" cy="165277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lvl="0" algn="just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vi-VN" sz="24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1.1. Đặc điểm của thương mại quốc tế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84684" y="82631"/>
        <a:ext cx="3039043" cy="1491409"/>
      </dsp:txXfrm>
    </dsp:sp>
    <dsp:sp modelId="{D1449996-02F6-4AF3-81F6-9767E4565FB0}">
      <dsp:nvSpPr>
        <dsp:cNvPr id="0" name=""/>
        <dsp:cNvSpPr/>
      </dsp:nvSpPr>
      <dsp:spPr>
        <a:xfrm rot="5400000">
          <a:off x="5838768" y="-651308"/>
          <a:ext cx="1673836" cy="6494358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Nguyên tắc lợi thế so sánh</a:t>
          </a:r>
          <a:endParaRPr lang="en-US" sz="2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huyết lợi thế một chiều của trường phái trọng thương</a:t>
          </a:r>
          <a:endParaRPr lang="en-US" sz="2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Lợi thế tuyệt đối (A.Smith) </a:t>
          </a:r>
          <a:endParaRPr lang="en-US" sz="2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Phân tích của Ricardo về lợi thế so sánh</a:t>
          </a:r>
          <a:endParaRPr lang="en-US" sz="2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3428507" y="1840663"/>
        <a:ext cx="6412648" cy="1510416"/>
      </dsp:txXfrm>
    </dsp:sp>
    <dsp:sp modelId="{D7F152BA-BC5F-420C-B59D-97A62642E38E}">
      <dsp:nvSpPr>
        <dsp:cNvPr id="0" name=""/>
        <dsp:cNvSpPr/>
      </dsp:nvSpPr>
      <dsp:spPr>
        <a:xfrm>
          <a:off x="204025" y="1737362"/>
          <a:ext cx="3200387" cy="171896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lvl="0" algn="just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vi-VN" sz="24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1.2. Cơ sở của thương mại quốc tế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87938" y="1821275"/>
        <a:ext cx="3032561" cy="1551141"/>
      </dsp:txXfrm>
    </dsp:sp>
    <dsp:sp modelId="{734EAAEB-F017-4087-9AA0-9D584866FA07}">
      <dsp:nvSpPr>
        <dsp:cNvPr id="0" name=""/>
        <dsp:cNvSpPr/>
      </dsp:nvSpPr>
      <dsp:spPr>
        <a:xfrm>
          <a:off x="204022" y="3538967"/>
          <a:ext cx="3200407" cy="156643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lvl="0" algn="just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vi-VN" sz="2400" b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1.3. Lợi ích kinh tế từ thương mại quốc tế 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80489" y="3615434"/>
        <a:ext cx="3047473" cy="141349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B2C7300-2638-43FC-9F05-D5D01731446C}">
      <dsp:nvSpPr>
        <dsp:cNvPr id="0" name=""/>
        <dsp:cNvSpPr/>
      </dsp:nvSpPr>
      <dsp:spPr>
        <a:xfrm>
          <a:off x="515280" y="1661"/>
          <a:ext cx="9737742" cy="99915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45720" rIns="6858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Ư</a:t>
          </a:r>
          <a:r>
            <a:rPr lang="en-US" sz="36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u điểm</a:t>
          </a:r>
          <a:endParaRPr lang="en-US" sz="3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44544" y="30925"/>
        <a:ext cx="9679214" cy="940629"/>
      </dsp:txXfrm>
    </dsp:sp>
    <dsp:sp modelId="{78F8A0BE-034D-4D74-89B1-8C6FAF509B91}">
      <dsp:nvSpPr>
        <dsp:cNvPr id="0" name=""/>
        <dsp:cNvSpPr/>
      </dsp:nvSpPr>
      <dsp:spPr>
        <a:xfrm>
          <a:off x="515280" y="1180667"/>
          <a:ext cx="999157" cy="99915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69E4BF-A832-42D5-BA92-6D2AC74EC0CC}">
      <dsp:nvSpPr>
        <dsp:cNvPr id="0" name=""/>
        <dsp:cNvSpPr/>
      </dsp:nvSpPr>
      <dsp:spPr>
        <a:xfrm>
          <a:off x="1574387" y="1180667"/>
          <a:ext cx="8678635" cy="99915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just" defTabSz="106680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ạo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uận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ợi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ương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ại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ốc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ế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hông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qua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việc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giảm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ất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ỷ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giá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hối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đoái</a:t>
          </a: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endParaRPr 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23171" y="1229451"/>
        <a:ext cx="8581067" cy="901589"/>
      </dsp:txXfrm>
    </dsp:sp>
    <dsp:sp modelId="{C0534546-8ACA-4546-A115-FCB0C5697214}">
      <dsp:nvSpPr>
        <dsp:cNvPr id="0" name=""/>
        <dsp:cNvSpPr/>
      </dsp:nvSpPr>
      <dsp:spPr>
        <a:xfrm>
          <a:off x="515280" y="2299724"/>
          <a:ext cx="999157" cy="99915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D815188-CB54-476C-B84E-45F0DB94F2A7}">
      <dsp:nvSpPr>
        <dsp:cNvPr id="0" name=""/>
        <dsp:cNvSpPr/>
      </dsp:nvSpPr>
      <dsp:spPr>
        <a:xfrm>
          <a:off x="1574387" y="2299724"/>
          <a:ext cx="8678635" cy="99915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just" defTabSz="106680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Đặt ra kỷ luật cho các cơ quan hữu trách về tiền tệ, qua đó ngăn ngừa khả năng gia tăng quá mức của cung tiền. 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23171" y="2348508"/>
        <a:ext cx="8581067" cy="901589"/>
      </dsp:txXfrm>
    </dsp:sp>
    <dsp:sp modelId="{3F965B62-2844-45B8-83CC-93FFF19B2235}">
      <dsp:nvSpPr>
        <dsp:cNvPr id="0" name=""/>
        <dsp:cNvSpPr/>
      </dsp:nvSpPr>
      <dsp:spPr>
        <a:xfrm>
          <a:off x="515280" y="3418780"/>
          <a:ext cx="999157" cy="99915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ABE3836-DD03-46A0-8649-D393F5F98F72}">
      <dsp:nvSpPr>
        <dsp:cNvPr id="0" name=""/>
        <dsp:cNvSpPr/>
      </dsp:nvSpPr>
      <dsp:spPr>
        <a:xfrm>
          <a:off x="1574387" y="3418780"/>
          <a:ext cx="8678635" cy="999157"/>
        </a:xfrm>
        <a:prstGeom prst="roundRect">
          <a:avLst>
            <a:gd name="adj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just" defTabSz="1066800">
            <a:lnSpc>
              <a:spcPct val="150000"/>
            </a:lnSpc>
            <a:spcBef>
              <a:spcPct val="0"/>
            </a:spcBef>
            <a:spcAft>
              <a:spcPts val="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Đây là quy tắc tiền tệ dễ dàng thực hiện.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23171" y="3467564"/>
        <a:ext cx="8581067" cy="90158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000447-48D0-4651-B589-5277636DEB4C}">
      <dsp:nvSpPr>
        <dsp:cNvPr id="0" name=""/>
        <dsp:cNvSpPr/>
      </dsp:nvSpPr>
      <dsp:spPr>
        <a:xfrm>
          <a:off x="3822055" y="2133606"/>
          <a:ext cx="2743192" cy="274319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BẢNG CÁN CÂN THANH TOÁN QUỐC TẾ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955967" y="2267518"/>
        <a:ext cx="2475368" cy="2475368"/>
      </dsp:txXfrm>
    </dsp:sp>
    <dsp:sp modelId="{6C9D8CB2-95C9-49CE-A047-964A81FD45B5}">
      <dsp:nvSpPr>
        <dsp:cNvPr id="0" name=""/>
        <dsp:cNvSpPr/>
      </dsp:nvSpPr>
      <dsp:spPr>
        <a:xfrm rot="16200000">
          <a:off x="4965044" y="1904999"/>
          <a:ext cx="45721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57214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871862-C4A0-4536-9B6F-78E24CC5A358}">
      <dsp:nvSpPr>
        <dsp:cNvPr id="0" name=""/>
        <dsp:cNvSpPr/>
      </dsp:nvSpPr>
      <dsp:spPr>
        <a:xfrm>
          <a:off x="4279253" y="-152404"/>
          <a:ext cx="1828795" cy="18287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ài khoản vãng lai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368527" y="-63130"/>
        <a:ext cx="1650247" cy="1650247"/>
      </dsp:txXfrm>
    </dsp:sp>
    <dsp:sp modelId="{13AE1CB0-63A2-46FF-95DF-831FE37C0C4B}">
      <dsp:nvSpPr>
        <dsp:cNvPr id="0" name=""/>
        <dsp:cNvSpPr/>
      </dsp:nvSpPr>
      <dsp:spPr>
        <a:xfrm rot="19825072">
          <a:off x="6475008" y="2384837"/>
          <a:ext cx="1384550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84550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A8ED11-7515-43CD-98F8-C64DB6DB9B54}">
      <dsp:nvSpPr>
        <dsp:cNvPr id="0" name=""/>
        <dsp:cNvSpPr/>
      </dsp:nvSpPr>
      <dsp:spPr>
        <a:xfrm>
          <a:off x="7769320" y="609609"/>
          <a:ext cx="1828795" cy="18287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ài khoản vốn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8594" y="698883"/>
        <a:ext cx="1650247" cy="1650247"/>
      </dsp:txXfrm>
    </dsp:sp>
    <dsp:sp modelId="{C1795A83-E92F-491D-83C1-F7AEC20024B5}">
      <dsp:nvSpPr>
        <dsp:cNvPr id="0" name=""/>
        <dsp:cNvSpPr/>
      </dsp:nvSpPr>
      <dsp:spPr>
        <a:xfrm rot="845844">
          <a:off x="6548919" y="3981714"/>
          <a:ext cx="108433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084335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5ECC9E-BDF6-4DAC-94FB-5FD84C9C7C28}">
      <dsp:nvSpPr>
        <dsp:cNvPr id="0" name=""/>
        <dsp:cNvSpPr/>
      </dsp:nvSpPr>
      <dsp:spPr>
        <a:xfrm>
          <a:off x="7616926" y="3429009"/>
          <a:ext cx="1828795" cy="18287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Sai số</a:t>
          </a:r>
        </a:p>
        <a:p>
          <a:pPr lvl="0" algn="ctr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 thống kê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706200" y="3518283"/>
        <a:ext cx="1650247" cy="1650247"/>
      </dsp:txXfrm>
    </dsp:sp>
    <dsp:sp modelId="{34B3BF6C-ECB6-4707-95B5-1126A678F382}">
      <dsp:nvSpPr>
        <dsp:cNvPr id="0" name=""/>
        <dsp:cNvSpPr/>
      </dsp:nvSpPr>
      <dsp:spPr>
        <a:xfrm rot="9979307">
          <a:off x="2647013" y="3979938"/>
          <a:ext cx="1191943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191943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49B4C9-F44A-4D48-BAB7-904956887620}">
      <dsp:nvSpPr>
        <dsp:cNvPr id="0" name=""/>
        <dsp:cNvSpPr/>
      </dsp:nvSpPr>
      <dsp:spPr>
        <a:xfrm>
          <a:off x="835120" y="3429006"/>
          <a:ext cx="1828795" cy="18287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Cán cân thanh toán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24394" y="3518280"/>
        <a:ext cx="1650247" cy="1650247"/>
      </dsp:txXfrm>
    </dsp:sp>
    <dsp:sp modelId="{8FE56507-A36E-423E-B134-57BDFC898A0D}">
      <dsp:nvSpPr>
        <dsp:cNvPr id="0" name=""/>
        <dsp:cNvSpPr/>
      </dsp:nvSpPr>
      <dsp:spPr>
        <a:xfrm rot="12685198">
          <a:off x="2647163" y="2336852"/>
          <a:ext cx="126784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267844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FFA9EF-E442-497A-84CA-A742EDCDE14D}">
      <dsp:nvSpPr>
        <dsp:cNvPr id="0" name=""/>
        <dsp:cNvSpPr/>
      </dsp:nvSpPr>
      <dsp:spPr>
        <a:xfrm>
          <a:off x="911320" y="533397"/>
          <a:ext cx="1828795" cy="18287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 rtl="0">
            <a:lnSpc>
              <a:spcPct val="15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Tài trợ chính thức</a:t>
          </a:r>
          <a:endParaRPr lang="en-US" sz="24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000594" y="622671"/>
        <a:ext cx="1650247" cy="165024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PictureAccentList">
  <dgm:title val=""/>
  <dgm:desc val=""/>
  <dgm:catLst>
    <dgm:cat type="picture" pri="14000"/>
    <dgm:cat type="list" pri="14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clrData>
  <dgm:layoutNode name="layout">
    <dgm:varLst>
      <dgm:chMax/>
      <dgm:chPref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L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primFontSz" for="des" forName="childText" refType="primFontSz" refFor="des" refForName="rootText" op="lte"/>
      <dgm:constr type="w" for="des" forName="rootComposite" refType="w" fact="4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/>
      <dgm:constr type="sibSp" refType="w" refFor="des" refForName="rootComposite" fact="0.1"/>
      <dgm:constr type="sibSp" for="des" forName="childShape" refType="h" refFor="des" refForName="rootComposite" fact="0.12"/>
      <dgm:constr type="sp" for="des" forName="root" refType="h" refFor="des" refForName="rootComposite" fact="0.18"/>
    </dgm:constrLst>
    <dgm:ruleLst/>
    <dgm:forEach name="Name3" axis="ch">
      <dgm:forEach name="Name4" axis="self" ptType="node" cnt="1">
        <dgm:layoutNode name="root">
          <dgm:varLst>
            <dgm:chMax/>
            <dgm:chPref val="4"/>
          </dgm:varLst>
          <dgm:alg type="hierRoot"/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onstrLst>
              <dgm:constr type="l" for="ch" forName="rootText"/>
              <dgm:constr type="t" for="ch" forName="rootText"/>
              <dgm:constr type="w" for="ch" forName="rootText" refType="w"/>
              <dgm:constr type="h" for="ch" forName="rootText" refType="h"/>
            </dgm:constrLst>
            <dgm:ruleLst/>
            <dgm:layoutNode name="rootText" styleLbl="node0">
              <dgm:varLst>
                <dgm:chMax/>
                <dgm:chPref val="4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5" axis="ch">
              <dgm:forEach name="Name6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7">
                    <dgm:if name="Name8" func="var" arg="dir" op="equ" val="norm">
                      <dgm:constrLst>
                        <dgm:constr type="w" for="ch" forName="Image" refType="h"/>
                        <dgm:constr type="h" for="ch" forName="Image" refType="h"/>
                        <dgm:constr type="l" for="ch" forName="Image"/>
                        <dgm:constr type="t" for="ch" forName="Image"/>
                        <dgm:constr type="h" for="ch" forName="childText" refType="h"/>
                        <dgm:constr type="l" for="ch" forName="childText" refType="w" refFor="ch" refForName="Image" fact="1.06"/>
                        <dgm:constr type="t" for="ch" forName="childText"/>
                      </dgm:constrLst>
                    </dgm:if>
                    <dgm:else name="Name9">
                      <dgm:constrLst>
                        <dgm:constr type="w" for="ch" forName="Image" refType="h"/>
                        <dgm:constr type="h" for="ch" forName="Image" refType="h"/>
                        <dgm:constr type="r" for="ch" forName="Image" refType="w"/>
                        <dgm:constr type="t" for="ch" forName="Image"/>
                        <dgm:constr type="h" for="ch" forName="childText" refType="h"/>
                        <dgm:constr type="t" for="ch" forName="childText"/>
                        <dgm:constr type="wOff" for="ch" forName="childText" refType="w" refFor="ch" refForName="Image" fact="-1.06"/>
                      </dgm:constrLst>
                    </dgm:else>
                  </dgm:choose>
                  <dgm:ruleLst/>
                  <dgm:layoutNode name="Image" styleLbl="node1">
                    <dgm:alg type="sp"/>
                    <dgm:shape xmlns:r="http://schemas.openxmlformats.org/officeDocument/2006/relationships" type="roundRect" r:blip="" blipPhldr="1">
                      <dgm:adjLst>
                        <dgm:adj idx="1" val="0.1667"/>
                      </dgm:adjLst>
                    </dgm:shape>
                    <dgm:presOf/>
                  </dgm:layoutNode>
                  <dgm:layoutNode name="childText" styleLbl="lnNode1">
                    <dgm:varLst>
                      <dgm:chMax val="0"/>
                      <dgm:chPref val="0"/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667"/>
                      </dgm:adjLst>
                    </dgm:shape>
                    <dgm:presOf axis="self desOrSelf" ptType="node node" st="1 1" cnt="1 0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PictureAccentList">
  <dgm:title val=""/>
  <dgm:desc val=""/>
  <dgm:catLst>
    <dgm:cat type="picture" pri="14000"/>
    <dgm:cat type="list" pri="14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clrData>
  <dgm:layoutNode name="layout">
    <dgm:varLst>
      <dgm:chMax/>
      <dgm:chPref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L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primFontSz" for="des" forName="childText" refType="primFontSz" refFor="des" refForName="rootText" op="lte"/>
      <dgm:constr type="w" for="des" forName="rootComposite" refType="w" fact="4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/>
      <dgm:constr type="sibSp" refType="w" refFor="des" refForName="rootComposite" fact="0.1"/>
      <dgm:constr type="sibSp" for="des" forName="childShape" refType="h" refFor="des" refForName="rootComposite" fact="0.12"/>
      <dgm:constr type="sp" for="des" forName="root" refType="h" refFor="des" refForName="rootComposite" fact="0.18"/>
    </dgm:constrLst>
    <dgm:ruleLst/>
    <dgm:forEach name="Name3" axis="ch">
      <dgm:forEach name="Name4" axis="self" ptType="node" cnt="1">
        <dgm:layoutNode name="root">
          <dgm:varLst>
            <dgm:chMax/>
            <dgm:chPref val="4"/>
          </dgm:varLst>
          <dgm:alg type="hierRoot"/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onstrLst>
              <dgm:constr type="l" for="ch" forName="rootText"/>
              <dgm:constr type="t" for="ch" forName="rootText"/>
              <dgm:constr type="w" for="ch" forName="rootText" refType="w"/>
              <dgm:constr type="h" for="ch" forName="rootText" refType="h"/>
            </dgm:constrLst>
            <dgm:ruleLst/>
            <dgm:layoutNode name="rootText" styleLbl="node0">
              <dgm:varLst>
                <dgm:chMax/>
                <dgm:chPref val="4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5" axis="ch">
              <dgm:forEach name="Name6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7">
                    <dgm:if name="Name8" func="var" arg="dir" op="equ" val="norm">
                      <dgm:constrLst>
                        <dgm:constr type="w" for="ch" forName="Image" refType="h"/>
                        <dgm:constr type="h" for="ch" forName="Image" refType="h"/>
                        <dgm:constr type="l" for="ch" forName="Image"/>
                        <dgm:constr type="t" for="ch" forName="Image"/>
                        <dgm:constr type="h" for="ch" forName="childText" refType="h"/>
                        <dgm:constr type="l" for="ch" forName="childText" refType="w" refFor="ch" refForName="Image" fact="1.06"/>
                        <dgm:constr type="t" for="ch" forName="childText"/>
                      </dgm:constrLst>
                    </dgm:if>
                    <dgm:else name="Name9">
                      <dgm:constrLst>
                        <dgm:constr type="w" for="ch" forName="Image" refType="h"/>
                        <dgm:constr type="h" for="ch" forName="Image" refType="h"/>
                        <dgm:constr type="r" for="ch" forName="Image" refType="w"/>
                        <dgm:constr type="t" for="ch" forName="Image"/>
                        <dgm:constr type="h" for="ch" forName="childText" refType="h"/>
                        <dgm:constr type="t" for="ch" forName="childText"/>
                        <dgm:constr type="wOff" for="ch" forName="childText" refType="w" refFor="ch" refForName="Image" fact="-1.06"/>
                      </dgm:constrLst>
                    </dgm:else>
                  </dgm:choose>
                  <dgm:ruleLst/>
                  <dgm:layoutNode name="Image" styleLbl="node1">
                    <dgm:alg type="sp"/>
                    <dgm:shape xmlns:r="http://schemas.openxmlformats.org/officeDocument/2006/relationships" type="roundRect" r:blip="" blipPhldr="1">
                      <dgm:adjLst>
                        <dgm:adj idx="1" val="0.1667"/>
                      </dgm:adjLst>
                    </dgm:shape>
                    <dgm:presOf/>
                  </dgm:layoutNode>
                  <dgm:layoutNode name="childText" styleLbl="lnNode1">
                    <dgm:varLst>
                      <dgm:chMax val="0"/>
                      <dgm:chPref val="0"/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667"/>
                      </dgm:adjLst>
                    </dgm:shape>
                    <dgm:presOf axis="self desOrSelf" ptType="node node" st="1 1" cnt="1 0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9/24/2016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24/20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4/2016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24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/>
              <a:pPr/>
              <a:t>9/24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EB37DED6-D4C7-42EE-AB49-D2E39E64FDE4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jpg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2" y="1066800"/>
            <a:ext cx="7008574" cy="329882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7:</a:t>
            </a:r>
            <a:b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 TẾ VĨ MÔ TRONG NỀN KINH TẾ MỞ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0411" y="4927600"/>
            <a:ext cx="3300545" cy="1244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THỊ TRƯỜNG NGOẠI HỐ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5213" y="1143000"/>
            <a:ext cx="5562599" cy="4470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defTabSz="690563">
              <a:lnSpc>
                <a:spcPct val="150000"/>
              </a:lnSpc>
              <a:spcBef>
                <a:spcPts val="600"/>
              </a:spcBef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2" name="Picture 1" descr="x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1612" y="1752600"/>
            <a:ext cx="52832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9739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83263" y="-30480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CÁN CÂN THANH TOÁN QUỐC TẾ</a:t>
            </a:r>
            <a:endParaRPr lang="en-US" sz="3000" b="1" dirty="0"/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9612071"/>
              </p:ext>
            </p:extLst>
          </p:nvPr>
        </p:nvGraphicFramePr>
        <p:xfrm>
          <a:off x="1068288" y="1295400"/>
          <a:ext cx="10387303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558808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9000447-48D0-4651-B589-5277636DEB4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F9000447-48D0-4651-B589-5277636DEB4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C9D8CB2-95C9-49CE-A047-964A81FD45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dgm id="{6C9D8CB2-95C9-49CE-A047-964A81FD45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4871862-C4A0-4536-9B6F-78E24CC5A3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54871862-C4A0-4536-9B6F-78E24CC5A3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3AE1CB0-63A2-46FF-95DF-831FE37C0C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>
                                            <p:graphicEl>
                                              <a:dgm id="{13AE1CB0-63A2-46FF-95DF-831FE37C0C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6A8ED11-7515-43CD-98F8-C64DB6DB9B5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E6A8ED11-7515-43CD-98F8-C64DB6DB9B5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1795A83-E92F-491D-83C1-F7AEC20024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>
                                            <p:graphicEl>
                                              <a:dgm id="{C1795A83-E92F-491D-83C1-F7AEC20024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65ECC9E-BDF6-4DAC-94FB-5FD84C9C7C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565ECC9E-BDF6-4DAC-94FB-5FD84C9C7C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4B3BF6C-ECB6-4707-95B5-1126A678F3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">
                                            <p:graphicEl>
                                              <a:dgm id="{34B3BF6C-ECB6-4707-95B5-1126A678F38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A49B4C9-F44A-4D48-BAB7-9049568876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">
                                            <p:graphicEl>
                                              <a:dgm id="{0A49B4C9-F44A-4D48-BAB7-90495688762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8FE56507-A36E-423E-B134-57BDFC898A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">
                                            <p:graphicEl>
                                              <a:dgm id="{8FE56507-A36E-423E-B134-57BDFC898A0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2FFA9EF-E442-497A-84CA-A742EDCDE1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graphicEl>
                                              <a:dgm id="{F2FFA9EF-E442-497A-84CA-A742EDCDE14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Graphic spid="2" grpId="0">
        <p:bldSub>
          <a:bldDgm bld="lvlOne"/>
        </p:bldSub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THỊ TRƯỜNG NGOẠI HỐ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989013" y="1905000"/>
            <a:ext cx="5029200" cy="3098800"/>
          </a:xfrm>
        </p:spPr>
        <p:txBody>
          <a:bodyPr>
            <a:noAutofit/>
          </a:bodyPr>
          <a:lstStyle/>
          <a:p>
            <a:pPr marL="0" indent="0" algn="just" defTabSz="690563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 descr="ngoai hoi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3012" y="2286000"/>
            <a:ext cx="560070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4095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THỊ TRƯỜNG NGOẠI HỐ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227012" y="1295400"/>
            <a:ext cx="5791200" cy="41656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2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defTabSz="690563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 defTabSz="690563">
              <a:lnSpc>
                <a:spcPts val="3300"/>
              </a:lnSpc>
              <a:spcBef>
                <a:spcPts val="0"/>
              </a:spcBef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2" name="Picture 1" descr="n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413" y="1447800"/>
            <a:ext cx="6087402" cy="5389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5212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9144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THỊ TRƯỜNG NGOẠI HỐ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73456" y="1066800"/>
            <a:ext cx="10387303" cy="459601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.3.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n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ng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u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ền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ước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oại</a:t>
            </a:r>
            <a:r>
              <a:rPr lang="en-US" b="1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ối</a:t>
            </a:r>
            <a:endParaRPr lang="en-US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ủ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ếu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u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ầu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oại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 &gt; Dd =&gt; IM &gt; X (nhập siêu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TM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vi-VN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vi-VN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iểm E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Sd &lt; Dd =&gt; IM &lt; X (xuất siêu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ặng dư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CTM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rc 7"/>
          <p:cNvSpPr>
            <a:spLocks/>
          </p:cNvSpPr>
          <p:nvPr/>
        </p:nvSpPr>
        <p:spPr bwMode="auto">
          <a:xfrm flipH="1" flipV="1">
            <a:off x="8297862" y="3154363"/>
            <a:ext cx="2825750" cy="1708150"/>
          </a:xfrm>
          <a:custGeom>
            <a:avLst/>
            <a:gdLst>
              <a:gd name="G0" fmla="+- 0 0 0"/>
              <a:gd name="G1" fmla="+- 20164 0 0"/>
              <a:gd name="G2" fmla="+- 21600 0 0"/>
              <a:gd name="T0" fmla="*/ 7745 w 21599"/>
              <a:gd name="T1" fmla="*/ 0 h 20164"/>
              <a:gd name="T2" fmla="*/ 21599 w 21599"/>
              <a:gd name="T3" fmla="*/ 19996 h 20164"/>
              <a:gd name="T4" fmla="*/ 0 w 21599"/>
              <a:gd name="T5" fmla="*/ 20164 h 20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9" h="20164" fill="none" extrusionOk="0">
                <a:moveTo>
                  <a:pt x="7744" y="0"/>
                </a:moveTo>
                <a:cubicBezTo>
                  <a:pt x="16034" y="3184"/>
                  <a:pt x="21530" y="11116"/>
                  <a:pt x="21599" y="19995"/>
                </a:cubicBezTo>
              </a:path>
              <a:path w="21599" h="20164" stroke="0" extrusionOk="0">
                <a:moveTo>
                  <a:pt x="7744" y="0"/>
                </a:moveTo>
                <a:cubicBezTo>
                  <a:pt x="16034" y="3184"/>
                  <a:pt x="21530" y="11116"/>
                  <a:pt x="21599" y="19995"/>
                </a:cubicBezTo>
                <a:lnTo>
                  <a:pt x="0" y="20164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9212262" y="448151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7821612" y="4495800"/>
            <a:ext cx="299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056687" y="5486400"/>
            <a:ext cx="542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0852268" y="5466853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NĐ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7383462" y="4176713"/>
            <a:ext cx="444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9204326" y="4554815"/>
            <a:ext cx="603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0050462" y="4465638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Arc 16"/>
          <p:cNvSpPr>
            <a:spLocks/>
          </p:cNvSpPr>
          <p:nvPr/>
        </p:nvSpPr>
        <p:spPr bwMode="auto">
          <a:xfrm flipV="1">
            <a:off x="7916862" y="3130550"/>
            <a:ext cx="2047875" cy="1731963"/>
          </a:xfrm>
          <a:custGeom>
            <a:avLst/>
            <a:gdLst>
              <a:gd name="G0" fmla="+- 0 0 0"/>
              <a:gd name="G1" fmla="+- 21341 0 0"/>
              <a:gd name="G2" fmla="+- 21600 0 0"/>
              <a:gd name="T0" fmla="*/ 3335 w 21596"/>
              <a:gd name="T1" fmla="*/ 0 h 21341"/>
              <a:gd name="T2" fmla="*/ 21596 w 21596"/>
              <a:gd name="T3" fmla="*/ 20950 h 21341"/>
              <a:gd name="T4" fmla="*/ 0 w 21596"/>
              <a:gd name="T5" fmla="*/ 21341 h 213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6" h="21341" fill="none" extrusionOk="0">
                <a:moveTo>
                  <a:pt x="3334" y="0"/>
                </a:moveTo>
                <a:cubicBezTo>
                  <a:pt x="13703" y="1620"/>
                  <a:pt x="21406" y="10457"/>
                  <a:pt x="21596" y="20949"/>
                </a:cubicBezTo>
              </a:path>
              <a:path w="21596" h="21341" stroke="0" extrusionOk="0">
                <a:moveTo>
                  <a:pt x="3334" y="0"/>
                </a:moveTo>
                <a:cubicBezTo>
                  <a:pt x="13703" y="1620"/>
                  <a:pt x="21406" y="10457"/>
                  <a:pt x="21596" y="20949"/>
                </a:cubicBezTo>
                <a:lnTo>
                  <a:pt x="0" y="2134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9980612" y="2941638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10666412" y="3048000"/>
            <a:ext cx="0" cy="14478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10666412" y="4572000"/>
            <a:ext cx="0" cy="7620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7821612" y="2941638"/>
            <a:ext cx="6350" cy="245427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827962" y="5395913"/>
            <a:ext cx="321945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6704012" y="2684514"/>
            <a:ext cx="1076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D/VNĐ</a:t>
            </a: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9664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  <p:bldP spid="15" grpId="0"/>
      <p:bldP spid="16" grpId="0" animBg="1"/>
      <p:bldP spid="17" grpId="0"/>
      <p:bldP spid="21" grpId="0" animBg="1"/>
      <p:bldP spid="22" grpId="0" animBg="1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THỊ TRƯỜNG NGOẠI HỐI</a:t>
            </a:r>
            <a:endParaRPr lang="en-US" sz="3200" b="1" dirty="0"/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3063172"/>
              </p:ext>
            </p:extLst>
          </p:nvPr>
        </p:nvGraphicFramePr>
        <p:xfrm>
          <a:off x="1073456" y="1497210"/>
          <a:ext cx="10387303" cy="50559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5520312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29C9D63-85D5-4941-A0EB-2393D441817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329C9D63-85D5-4941-A0EB-2393D441817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4F860A4-293C-4BDD-B3E3-06660B5D212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dgm id="{F4F860A4-293C-4BDD-B3E3-06660B5D212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9C080F9-6C9A-4FBC-91D1-73B750C835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C9C080F9-6C9A-4FBC-91D1-73B750C835D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C737D855-0435-4591-B9E5-B6D02255260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>
                                            <p:graphicEl>
                                              <a:dgm id="{C737D855-0435-4591-B9E5-B6D02255260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8ABE24B-73A7-414F-888B-3199099B05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48ABE24B-73A7-414F-888B-3199099B05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B9EE920-CAF4-4FEA-B033-7FB3F8DF9D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>
                                            <p:graphicEl>
                                              <a:dgm id="{DB9EE920-CAF4-4FEA-B033-7FB3F8DF9D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A4D483E-BA88-4016-B687-CC74AD732C3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0A4D483E-BA88-4016-B687-CC74AD732C3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B93B80E-B44B-42C8-A757-5E2E68E917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">
                                            <p:graphicEl>
                                              <a:dgm id="{EB93B80E-B44B-42C8-A757-5E2E68E917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2B54969-B152-4218-86EA-9D6ACD35FE7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">
                                            <p:graphicEl>
                                              <a:dgm id="{02B54969-B152-4218-86EA-9D6ACD35FE7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Graphic spid="2" grpId="0">
        <p:bldSub>
          <a:bldDgm bld="lvlOne"/>
        </p:bldSub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5212" y="1066800"/>
            <a:ext cx="4639956" cy="4165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 descr="d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412" y="1371600"/>
            <a:ext cx="6475413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017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73457" y="1497210"/>
            <a:ext cx="5554356" cy="4165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		</a:t>
            </a:r>
          </a:p>
          <a:p>
            <a:pPr marL="0" lvl="0" indent="457200" algn="just" defTabSz="858838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SzTx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just" defTabSz="858838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SzTx/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just" defTabSz="858838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Sz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	P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: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just" defTabSz="858838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Sz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656012" y="3962400"/>
          <a:ext cx="16790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6012" y="3962400"/>
                        <a:ext cx="16790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t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8424" y="1676400"/>
            <a:ext cx="53975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33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53160" y="1327354"/>
            <a:ext cx="6783063" cy="41656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2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òng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N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X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 algn="just" defTabSz="688975">
              <a:lnSpc>
                <a:spcPct val="150000"/>
              </a:lnSpc>
              <a:spcBef>
                <a:spcPts val="6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8756974" y="3505200"/>
            <a:ext cx="18256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9515799" y="32766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9363399" y="48006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0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0963599" y="4800600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X</a:t>
            </a:r>
            <a:endParaRPr lang="en-US" altLang="en-US" sz="20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flipH="1">
            <a:off x="8372799" y="3886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10514012" y="4038600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(ε)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7994974" y="2469460"/>
            <a:ext cx="4572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7915598" y="3523074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372798" y="2819400"/>
            <a:ext cx="0" cy="1981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>
            <a:off x="8372798" y="4800600"/>
            <a:ext cx="2895601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56926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8" grpId="0" animBg="1"/>
      <p:bldP spid="9" grpId="0" animBg="1"/>
      <p:bldP spid="10" grpId="0"/>
      <p:bldP spid="12" grpId="0"/>
      <p:bldP spid="16" grpId="0" animBg="1"/>
      <p:bldP spid="18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53160" y="1752600"/>
            <a:ext cx="6783063" cy="374035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3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8975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 defTabSz="688975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v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 – 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9102093" y="3944526"/>
            <a:ext cx="18256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9860918" y="3334926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9708517" y="5239926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0</a:t>
            </a:r>
            <a:endParaRPr lang="en-US" altLang="en-US" sz="2000" baseline="-25000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1308718" y="5239926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X</a:t>
            </a:r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flipH="1">
            <a:off x="8717918" y="4325526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9980612" y="2895600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- 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8340093" y="2908786"/>
            <a:ext cx="4572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8315170" y="4030642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717917" y="3258726"/>
            <a:ext cx="0" cy="19812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>
            <a:off x="8717917" y="5239926"/>
            <a:ext cx="2895601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11011531" y="4630326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X(ε)</a:t>
            </a:r>
          </a:p>
        </p:txBody>
      </p:sp>
    </p:spTree>
    <p:extLst>
      <p:ext uri="{BB962C8B-B14F-4D97-AF65-F5344CB8AC3E}">
        <p14:creationId xmlns:p14="http://schemas.microsoft.com/office/powerpoint/2010/main" val="34424223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8" grpId="0" animBg="1"/>
      <p:bldP spid="9" grpId="0" animBg="1"/>
      <p:bldP spid="10" grpId="0"/>
      <p:bldP spid="12" grpId="0"/>
      <p:bldP spid="16" grpId="0" animBg="1"/>
      <p:bldP spid="18" grpId="0"/>
      <p:bldP spid="19" grpId="0"/>
      <p:bldP spid="20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41412" y="-228600"/>
            <a:ext cx="10157354" cy="12954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:KINH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Ế VĨ MÔ TRONG NỀN KINH TẾ MỞ</a:t>
            </a:r>
            <a:endParaRPr lang="en-US" sz="3000" b="1" dirty="0"/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0777370"/>
              </p:ext>
            </p:extLst>
          </p:nvPr>
        </p:nvGraphicFramePr>
        <p:xfrm>
          <a:off x="684212" y="1701800"/>
          <a:ext cx="11201399" cy="447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111829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6F357B5-2EBA-4B70-87C7-3AB7DD8F7B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76F357B5-2EBA-4B70-87C7-3AB7DD8F7B8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158ED1C-FFF9-4018-BA2A-38351248370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dgm id="{B158ED1C-FFF9-4018-BA2A-38351248370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665919B-6B26-4F78-9995-F50B8D0EF8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graphicEl>
                                              <a:dgm id="{1665919B-6B26-4F78-9995-F50B8D0EF80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186BF08-AED5-4E5C-B5DD-2074290AD7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graphicEl>
                                              <a:dgm id="{5186BF08-AED5-4E5C-B5DD-2074290AD7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2B503D0-EE3E-4547-A46E-A7183CA444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graphicEl>
                                              <a:dgm id="{F2B503D0-EE3E-4547-A46E-A7183CA4447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7D4AFBC-8A27-4006-A111-DF3C6C5EF2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graphicEl>
                                              <a:dgm id="{37D4AFBC-8A27-4006-A111-DF3C6C5EF28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Graphic spid="2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5212" y="1283186"/>
            <a:ext cx="6783063" cy="374035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1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solidFill>
                  <a:srgbClr val="414E77"/>
                </a:solidFill>
                <a:latin typeface="Times New Roman"/>
                <a:cs typeface="Times New Roman"/>
              </a:rPr>
              <a:t> 	G</a:t>
            </a:r>
            <a:r>
              <a:rPr lang="en-US" i="1" dirty="0" smtClean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 =&gt; </a:t>
            </a:r>
            <a:r>
              <a:rPr lang="en-US" i="1" dirty="0" err="1" smtClean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S</a:t>
            </a:r>
            <a:r>
              <a:rPr lang="en-US" i="1" baseline="-25000" dirty="0" err="1" smtClean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cp</a:t>
            </a:r>
            <a:r>
              <a:rPr lang="en-US" i="1" dirty="0" smtClean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 =&gt; </a:t>
            </a:r>
            <a:r>
              <a:rPr lang="en-US" dirty="0" smtClean="0">
                <a:solidFill>
                  <a:srgbClr val="414E77"/>
                </a:solidFill>
                <a:latin typeface="Times New Roman"/>
                <a:cs typeface="Times New Roman"/>
              </a:rPr>
              <a:t>(S – I) </a:t>
            </a:r>
            <a:r>
              <a:rPr lang="en-US" dirty="0" err="1" smtClean="0">
                <a:solidFill>
                  <a:srgbClr val="414E77"/>
                </a:solidFill>
                <a:latin typeface="Times New Roman"/>
                <a:cs typeface="Times New Roman"/>
              </a:rPr>
              <a:t>giảm</a:t>
            </a:r>
            <a:r>
              <a:rPr lang="en-US" dirty="0">
                <a:solidFill>
                  <a:srgbClr val="414E77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414E77"/>
                </a:solidFill>
                <a:latin typeface="Times New Roman"/>
                <a:cs typeface="Times New Roman"/>
              </a:rPr>
              <a:t>=&gt; </a:t>
            </a:r>
            <a:r>
              <a:rPr lang="en-US" smtClean="0">
                <a:solidFill>
                  <a:srgbClr val="414E77"/>
                </a:solidFill>
                <a:latin typeface="Times New Roman"/>
                <a:cs typeface="Times New Roman"/>
              </a:rPr>
              <a:t>(S - </a:t>
            </a:r>
            <a:r>
              <a:rPr lang="en-US" dirty="0" smtClean="0">
                <a:solidFill>
                  <a:srgbClr val="414E77"/>
                </a:solidFill>
                <a:latin typeface="Times New Roman"/>
                <a:cs typeface="Times New Roman"/>
              </a:rPr>
              <a:t>I) sang </a:t>
            </a:r>
            <a:r>
              <a:rPr lang="en-US" dirty="0" err="1" smtClean="0">
                <a:solidFill>
                  <a:srgbClr val="414E77"/>
                </a:solidFill>
                <a:latin typeface="Times New Roman"/>
                <a:cs typeface="Times New Roman"/>
              </a:rPr>
              <a:t>trái</a:t>
            </a:r>
            <a:r>
              <a:rPr lang="en-US" dirty="0" smtClean="0">
                <a:solidFill>
                  <a:srgbClr val="414E77"/>
                </a:solidFill>
                <a:latin typeface="Times New Roman"/>
                <a:cs typeface="Times New Roman"/>
              </a:rPr>
              <a:t> =&gt; </a:t>
            </a:r>
            <a:r>
              <a:rPr lang="el-GR" dirty="0" smtClean="0">
                <a:solidFill>
                  <a:srgbClr val="414E77"/>
                </a:solidFill>
                <a:latin typeface="Times New Roman"/>
                <a:cs typeface="Times New Roman"/>
              </a:rPr>
              <a:t>ε</a:t>
            </a:r>
            <a:r>
              <a:rPr lang="en-US" i="1" dirty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 </a:t>
            </a:r>
            <a:r>
              <a:rPr lang="en-US" i="1" dirty="0" smtClean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; NX</a:t>
            </a:r>
            <a:r>
              <a:rPr lang="en-US" i="1" dirty="0">
                <a:solidFill>
                  <a:srgbClr val="414E77"/>
                </a:solidFill>
                <a:latin typeface="Times New Roman"/>
                <a:cs typeface="Times New Roman"/>
                <a:sym typeface="Symbol" panose="05050102010706020507" pitchFamily="18" charset="2"/>
              </a:rPr>
              <a:t> </a:t>
            </a:r>
            <a:endParaRPr lang="en-US" dirty="0" smtClean="0">
              <a:solidFill>
                <a:srgbClr val="414E77"/>
              </a:solidFill>
              <a:latin typeface="Times New Roman"/>
              <a:cs typeface="Times New Roman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9102093" y="3944526"/>
            <a:ext cx="18256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10268584" y="3334926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009511" y="5239926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0</a:t>
            </a:r>
            <a:endParaRPr lang="en-US" altLang="en-US" sz="2000" baseline="-25000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1308718" y="5239926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X</a:t>
            </a:r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9980612" y="2895600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8330879" y="2610584"/>
            <a:ext cx="4572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8314881" y="4166821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717917" y="2971800"/>
            <a:ext cx="0" cy="226812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>
            <a:off x="8717917" y="5239926"/>
            <a:ext cx="2895601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11011531" y="4630326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X(ε)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9447212" y="3334926"/>
            <a:ext cx="0" cy="1905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9138572" y="2843163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8717917" y="4500451"/>
            <a:ext cx="156749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8330879" y="3727477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8717917" y="4141977"/>
            <a:ext cx="72929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183858" y="5235022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1</a:t>
            </a:r>
            <a:endParaRPr lang="en-US" altLang="en-US" sz="2000" baseline="-2500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9501664" y="5105400"/>
            <a:ext cx="6640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8837612" y="4166821"/>
            <a:ext cx="0" cy="234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9568664" y="3581400"/>
            <a:ext cx="4881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00480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8" grpId="0" animBg="1"/>
      <p:bldP spid="9" grpId="0" animBg="1"/>
      <p:bldP spid="10" grpId="0"/>
      <p:bldP spid="12" grpId="0"/>
      <p:bldP spid="18" grpId="0"/>
      <p:bldP spid="19" grpId="0"/>
      <p:bldP spid="20" grpId="0"/>
      <p:bldP spid="17" grpId="0"/>
      <p:bldP spid="25" grpId="0" animBg="1"/>
      <p:bldP spid="26" grpId="0"/>
      <p:bldP spid="30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5212" y="1283186"/>
            <a:ext cx="6934200" cy="374035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2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 – I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X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 – I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9102093" y="3944526"/>
            <a:ext cx="18256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10268584" y="3334926"/>
            <a:ext cx="0" cy="1905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009511" y="5239926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1</a:t>
            </a:r>
            <a:endParaRPr lang="en-US" altLang="en-US" sz="2000" baseline="-25000"/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1308718" y="5239926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X</a:t>
            </a:r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9980612" y="2895600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– I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8330879" y="2610584"/>
            <a:ext cx="4572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8314881" y="4166821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717917" y="2971800"/>
            <a:ext cx="0" cy="226812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0"/>
          </p:cNvCxnSpPr>
          <p:nvPr/>
        </p:nvCxnSpPr>
        <p:spPr>
          <a:xfrm>
            <a:off x="8717917" y="5239926"/>
            <a:ext cx="2895601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11011531" y="4630326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X(ε)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V="1">
            <a:off x="9447212" y="3334926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9138572" y="2843163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– I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8717917" y="4500451"/>
            <a:ext cx="156749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8330879" y="3727477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8717917" y="4141977"/>
            <a:ext cx="72929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183858" y="5235022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0</a:t>
            </a:r>
            <a:endParaRPr lang="en-US" altLang="en-US" sz="2000" baseline="-2500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599612" y="3581400"/>
            <a:ext cx="4098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599612" y="5145852"/>
            <a:ext cx="533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913812" y="4197286"/>
            <a:ext cx="0" cy="303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9360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8" grpId="0" animBg="1"/>
      <p:bldP spid="9" grpId="0" animBg="1"/>
      <p:bldP spid="10" grpId="0"/>
      <p:bldP spid="12" grpId="0"/>
      <p:bldP spid="18" grpId="0"/>
      <p:bldP spid="19" grpId="0"/>
      <p:bldP spid="20" grpId="0"/>
      <p:bldP spid="17" grpId="0"/>
      <p:bldP spid="25" grpId="0" animBg="1"/>
      <p:bldP spid="26" grpId="0"/>
      <p:bldP spid="30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53160" y="1752600"/>
            <a:ext cx="7022452" cy="374035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3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88975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 – I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9102093" y="3944526"/>
            <a:ext cx="18256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V="1">
            <a:off x="10268584" y="3334926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10009511" y="5239926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0</a:t>
            </a:r>
            <a:endParaRPr lang="en-US" altLang="en-US" sz="2000" baseline="-25000"/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11308718" y="5239926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X</a:t>
            </a:r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9980612" y="2895600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330879" y="2610584"/>
            <a:ext cx="4572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8344532" y="4236052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8717917" y="2971800"/>
            <a:ext cx="0" cy="226812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34" idx="0"/>
          </p:cNvCxnSpPr>
          <p:nvPr/>
        </p:nvCxnSpPr>
        <p:spPr>
          <a:xfrm>
            <a:off x="8717917" y="5239926"/>
            <a:ext cx="2895601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11011531" y="4630326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X(ε)</a:t>
            </a:r>
          </a:p>
        </p:txBody>
      </p:sp>
      <p:sp>
        <p:nvSpPr>
          <p:cNvPr id="41" name="Line 13"/>
          <p:cNvSpPr>
            <a:spLocks noChangeShapeType="1"/>
          </p:cNvSpPr>
          <p:nvPr/>
        </p:nvSpPr>
        <p:spPr bwMode="auto">
          <a:xfrm flipV="1">
            <a:off x="9447212" y="3334926"/>
            <a:ext cx="0" cy="1905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9138572" y="2843163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8717917" y="4572000"/>
            <a:ext cx="1550667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8330879" y="3727477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8717917" y="4141977"/>
            <a:ext cx="72929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9183858" y="5235022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1</a:t>
            </a:r>
            <a:endParaRPr lang="en-US" altLang="en-US" sz="2000" baseline="-25000"/>
          </a:p>
        </p:txBody>
      </p:sp>
      <p:cxnSp>
        <p:nvCxnSpPr>
          <p:cNvPr id="47" name="Straight Arrow Connector 46"/>
          <p:cNvCxnSpPr/>
          <p:nvPr/>
        </p:nvCxnSpPr>
        <p:spPr>
          <a:xfrm flipH="1">
            <a:off x="9501664" y="5105400"/>
            <a:ext cx="6640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8837612" y="4166821"/>
            <a:ext cx="0" cy="234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9568664" y="3581400"/>
            <a:ext cx="4881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4057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27" grpId="0" animBg="1"/>
      <p:bldP spid="29" grpId="0" animBg="1"/>
      <p:bldP spid="31" grpId="0"/>
      <p:bldP spid="34" grpId="0"/>
      <p:bldP spid="35" grpId="0"/>
      <p:bldP spid="36" grpId="0"/>
      <p:bldP spid="37" grpId="0"/>
      <p:bldP spid="40" grpId="0"/>
      <p:bldP spid="41" grpId="0" animBg="1"/>
      <p:bldP spid="42" grpId="0"/>
      <p:bldP spid="44" grpId="0"/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53160" y="1752600"/>
            <a:ext cx="7022452" cy="3740354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8975">
              <a:lnSpc>
                <a:spcPct val="150000"/>
              </a:lnSpc>
              <a:spcBef>
                <a:spcPts val="1200"/>
              </a:spcBef>
              <a:buFont typeface="Wingdings" charset="2"/>
              <a:buChar char="v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 – I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9102093" y="3944526"/>
            <a:ext cx="1825625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V="1">
            <a:off x="9675812" y="3334926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9396104" y="5259748"/>
            <a:ext cx="769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/>
              <a:t>NX</a:t>
            </a:r>
            <a:r>
              <a:rPr lang="en-US" altLang="en-US" sz="2000" baseline="-25000" smtClean="0"/>
              <a:t>0</a:t>
            </a:r>
            <a:endParaRPr lang="en-US" altLang="en-US" sz="2000" baseline="-25000"/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11308718" y="5239926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X</a:t>
            </a:r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9510236" y="2787566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330879" y="2610584"/>
            <a:ext cx="4572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8298817" y="3938222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8717917" y="2971800"/>
            <a:ext cx="0" cy="226812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34" idx="0"/>
          </p:cNvCxnSpPr>
          <p:nvPr/>
        </p:nvCxnSpPr>
        <p:spPr>
          <a:xfrm>
            <a:off x="8717917" y="5239926"/>
            <a:ext cx="2895601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11011531" y="4630326"/>
            <a:ext cx="827412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X(ε)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>
            <a:off x="8717918" y="4249327"/>
            <a:ext cx="957894" cy="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8340094" y="3322318"/>
            <a:ext cx="457200" cy="46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8717917" y="3657600"/>
            <a:ext cx="957896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9377371" y="3502129"/>
            <a:ext cx="1825625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9974254" y="3988335"/>
            <a:ext cx="191463" cy="2927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11153616" y="4041046"/>
            <a:ext cx="927898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just" defTabSz="688975">
              <a:lnSpc>
                <a:spcPts val="3300"/>
              </a:lnSpc>
              <a:spcBef>
                <a:spcPts val="6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NX(ε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’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8876195" y="3792127"/>
            <a:ext cx="0" cy="322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4273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27" grpId="0" animBg="1"/>
      <p:bldP spid="29" grpId="0" animBg="1"/>
      <p:bldP spid="31" grpId="0"/>
      <p:bldP spid="34" grpId="0"/>
      <p:bldP spid="35" grpId="0"/>
      <p:bldP spid="36" grpId="0"/>
      <p:bldP spid="37" grpId="0"/>
      <p:bldP spid="40" grpId="0"/>
      <p:bldP spid="44" grpId="0"/>
      <p:bldP spid="30" grpId="0" animBg="1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762000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TỶ GIÁ HỐI ĐOÁI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41740" y="759542"/>
            <a:ext cx="10169406" cy="1219200"/>
          </a:xfrm>
        </p:spPr>
        <p:txBody>
          <a:bodyPr>
            <a:noAutofit/>
          </a:bodyPr>
          <a:lstStyle/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3000"/>
              </a:lnSpc>
              <a:spcBef>
                <a:spcPts val="0"/>
              </a:spcBef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4.4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i</a:t>
            </a: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8975">
              <a:lnSpc>
                <a:spcPts val="3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u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0548530"/>
              </p:ext>
            </p:extLst>
          </p:nvPr>
        </p:nvGraphicFramePr>
        <p:xfrm>
          <a:off x="760413" y="2133600"/>
          <a:ext cx="10947776" cy="4191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284361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8E43D5B-9117-455B-8F94-D205930352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graphicEl>
                                              <a:dgm id="{38E43D5B-9117-455B-8F94-D205930352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A8CE9F4-9C1A-439D-B085-1293B53E8E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graphicEl>
                                              <a:dgm id="{EA8CE9F4-9C1A-439D-B085-1293B53E8E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1CA3E37B-C14D-4A75-9E2A-7C04D6A3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graphicEl>
                                              <a:dgm id="{1CA3E37B-C14D-4A75-9E2A-7C04D6A342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C51AEF6-41AE-4BCD-AB9B-BC371F1B0F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graphicEl>
                                              <a:dgm id="{7C51AEF6-41AE-4BCD-AB9B-BC371F1B0F1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D9FAA1B-2458-41B3-B6B7-9C0712F345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graphicEl>
                                              <a:dgm id="{4D9FAA1B-2458-41B3-B6B7-9C0712F345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EF53066-B5A9-4CC4-A83E-C2F15573F98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graphicEl>
                                              <a:dgm id="{6EF53066-B5A9-4CC4-A83E-C2F15573F98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8FFB754-517C-40F7-BB46-1E86182A68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>
                                            <p:graphicEl>
                                              <a:dgm id="{C8FFB754-517C-40F7-BB46-1E86182A68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296FB09-4699-48BD-A2AA-B29EBBA561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>
                                            <p:graphicEl>
                                              <a:dgm id="{8296FB09-4699-48BD-A2AA-B29EBBA561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Graphic spid="7" grpId="0">
        <p:bldSub>
          <a:bldDgm bld="one"/>
        </p:bldSub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2" y="1066800"/>
            <a:ext cx="7008574" cy="329882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7:</a:t>
            </a:r>
            <a:b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 TẾ VĨ MÔ TRONG NỀN KINH TẾ MỞ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0411" y="4927600"/>
            <a:ext cx="3300545" cy="1244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33257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NGUYÊN TẮC LỢI THẾ SO SÁNH </a:t>
            </a:r>
            <a:b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THƯƠNG MẠI QUỐC TẾ</a:t>
            </a:r>
            <a:endParaRPr lang="en-US" sz="3000" b="1" dirty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9233762"/>
              </p:ext>
            </p:extLst>
          </p:nvPr>
        </p:nvGraphicFramePr>
        <p:xfrm>
          <a:off x="1141412" y="1600200"/>
          <a:ext cx="10157354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7183817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D8F5242-BAC3-4AD9-9128-CD3F527EF78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3D8F5242-BAC3-4AD9-9128-CD3F527EF78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6C64EA8-A0ED-4D6B-B636-92A3532E36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graphicEl>
                                              <a:dgm id="{46C64EA8-A0ED-4D6B-B636-92A3532E36D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7F152BA-BC5F-420C-B59D-97A62642E38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graphicEl>
                                              <a:dgm id="{D7F152BA-BC5F-420C-B59D-97A62642E38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1449996-02F6-4AF3-81F6-9767E4565F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graphicEl>
                                              <a:dgm id="{D1449996-02F6-4AF3-81F6-9767E4565FB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34EAAEB-F017-4087-9AA0-9D584866FA0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graphicEl>
                                              <a:dgm id="{734EAAEB-F017-4087-9AA0-9D584866FA0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Graphic spid="3" grpId="0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ÁC CHẾ ĐỘ TỶ GIÁ</a:t>
            </a:r>
            <a:endParaRPr lang="en-US" sz="30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912813" y="1371600"/>
            <a:ext cx="4876800" cy="4470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t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2012" y="2209800"/>
            <a:ext cx="5689600" cy="386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298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ÁC CHẾ ĐỘ TỶ GIÁ</a:t>
            </a:r>
            <a:endParaRPr lang="en-US" sz="30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8289" y="1447800"/>
            <a:ext cx="10387303" cy="4470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ịnh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9332006"/>
              </p:ext>
            </p:extLst>
          </p:nvPr>
        </p:nvGraphicFramePr>
        <p:xfrm>
          <a:off x="1117308" y="2286000"/>
          <a:ext cx="10768303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470311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B2C7300-2638-43FC-9F05-D5D0173144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graphicEl>
                                              <a:dgm id="{0B2C7300-2638-43FC-9F05-D5D01731446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8F8A0BE-034D-4D74-89B1-8C6FAF509B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graphicEl>
                                              <a:dgm id="{78F8A0BE-034D-4D74-89B1-8C6FAF509B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869E4BF-A832-42D5-BA92-6D2AC74EC0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graphicEl>
                                              <a:dgm id="{E869E4BF-A832-42D5-BA92-6D2AC74EC0C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534546-8ACA-4546-A115-FCB0C56972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graphicEl>
                                              <a:dgm id="{C0534546-8ACA-4546-A115-FCB0C569721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D815188-CB54-476C-B84E-45F0DB94F2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graphicEl>
                                              <a:dgm id="{5D815188-CB54-476C-B84E-45F0DB94F2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F965B62-2844-45B8-83CC-93FFF19B22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graphicEl>
                                              <a:dgm id="{3F965B62-2844-45B8-83CC-93FFF19B22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ABE3836-DD03-46A0-8649-D393F5F98F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>
                                            <p:graphicEl>
                                              <a:dgm id="{8ABE3836-DD03-46A0-8649-D393F5F98F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Graphic spid="7" grpId="0">
        <p:bldSub>
          <a:bldDgm bld="lvlOne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ÁC CHẾ ĐỘ TỶ GIÁ</a:t>
            </a:r>
            <a:endParaRPr lang="en-US" sz="30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8289" y="1447800"/>
            <a:ext cx="10387303" cy="44704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ịnh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6551942"/>
              </p:ext>
            </p:extLst>
          </p:nvPr>
        </p:nvGraphicFramePr>
        <p:xfrm>
          <a:off x="1117308" y="2286000"/>
          <a:ext cx="10768303" cy="4419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145321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B2C7300-2638-43FC-9F05-D5D0173144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graphicEl>
                                              <a:dgm id="{0B2C7300-2638-43FC-9F05-D5D01731446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8F8A0BE-034D-4D74-89B1-8C6FAF509B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graphicEl>
                                              <a:dgm id="{78F8A0BE-034D-4D74-89B1-8C6FAF509B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869E4BF-A832-42D5-BA92-6D2AC74EC0C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graphicEl>
                                              <a:dgm id="{E869E4BF-A832-42D5-BA92-6D2AC74EC0C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534546-8ACA-4546-A115-FCB0C56972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graphicEl>
                                              <a:dgm id="{C0534546-8ACA-4546-A115-FCB0C569721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D815188-CB54-476C-B84E-45F0DB94F2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>
                                            <p:graphicEl>
                                              <a:dgm id="{5D815188-CB54-476C-B84E-45F0DB94F2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Graphic spid="7" grpId="0">
        <p:bldSub>
          <a:bldDgm bld="lvlOne"/>
        </p:bldSub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989012" y="152400"/>
            <a:ext cx="10157354" cy="8382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ÁC CHẾ ĐỘ TỶ GIÁ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531812" y="1143000"/>
            <a:ext cx="5562600" cy="44958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t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3012" y="1981200"/>
            <a:ext cx="5715000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41123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989012" y="152400"/>
            <a:ext cx="10157354" cy="838200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ÁC CHẾ ĐỘ TỶ GIÁ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912812" y="990600"/>
            <a:ext cx="10387303" cy="44704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endParaRPr 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4856662"/>
              </p:ext>
            </p:extLst>
          </p:nvPr>
        </p:nvGraphicFramePr>
        <p:xfrm>
          <a:off x="1004630" y="1828800"/>
          <a:ext cx="10387303" cy="447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9472251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09EF8CA-63D9-48ED-81B6-BD25895EA2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graphicEl>
                                              <a:dgm id="{909EF8CA-63D9-48ED-81B6-BD25895EA2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C617F88-D426-4A86-9F76-2DC89ECDE8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graphicEl>
                                              <a:dgm id="{3C617F88-D426-4A86-9F76-2DC89ECDE8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4D42159-723D-423C-8CD4-BB776DAEDD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graphicEl>
                                              <a:dgm id="{F4D42159-723D-423C-8CD4-BB776DAEDD6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E2BE912-652C-4AA4-907D-67552B399C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graphicEl>
                                              <a:dgm id="{BE2BE912-652C-4AA4-907D-67552B399CF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Graphic spid="5" grpId="0" uiExpand="1">
        <p:bldSub>
          <a:bldDgm bld="one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065212" y="0"/>
            <a:ext cx="10157354" cy="1143000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CÁC CHẾ ĐỘ TỶ GIÁ</a:t>
            </a:r>
            <a:endParaRPr lang="en-US" sz="3200" b="1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068289" y="1752600"/>
            <a:ext cx="5254723" cy="41656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690563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d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1612" y="2362200"/>
            <a:ext cx="564129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7129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uiExpand="1" build="p"/>
    </p:bldLst>
  </p:timing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1B558C7-619B-49BE-9097-7FCBDADD4EC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0</TotalTime>
  <Words>979</Words>
  <Application>Microsoft Office PowerPoint</Application>
  <PresentationFormat>Custom</PresentationFormat>
  <Paragraphs>18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.VnTime</vt:lpstr>
      <vt:lpstr>Arial</vt:lpstr>
      <vt:lpstr>Century Gothic</vt:lpstr>
      <vt:lpstr>Symbol</vt:lpstr>
      <vt:lpstr>Tahoma</vt:lpstr>
      <vt:lpstr>Times New Roman</vt:lpstr>
      <vt:lpstr>Wingdings</vt:lpstr>
      <vt:lpstr>Books 16x9</vt:lpstr>
      <vt:lpstr>Equation</vt:lpstr>
      <vt:lpstr>CHƯƠNG 7: KINH TẾ VĨ MÔ TRONG NỀN KINH TẾ MỞ</vt:lpstr>
      <vt:lpstr>CHƯƠNG 7:KINH TẾ VĨ MÔ TRONG NỀN KINH TẾ MỞ</vt:lpstr>
      <vt:lpstr>1. NGUYÊN TẮC LỢI THẾ SO SÁNH  TRONG THƯƠNG MẠI QUỐC TẾ</vt:lpstr>
      <vt:lpstr>2. CÁC CHẾ ĐỘ TỶ GIÁ</vt:lpstr>
      <vt:lpstr>2. CÁC CHẾ ĐỘ TỶ GIÁ</vt:lpstr>
      <vt:lpstr>2. CÁC CHẾ ĐỘ TỶ GIÁ</vt:lpstr>
      <vt:lpstr>2. CÁC CHẾ ĐỘ TỶ GIÁ</vt:lpstr>
      <vt:lpstr>2. CÁC CHẾ ĐỘ TỶ GIÁ</vt:lpstr>
      <vt:lpstr>2. CÁC CHẾ ĐỘ TỶ GIÁ</vt:lpstr>
      <vt:lpstr>4. THỊ TRƯỜNG NGOẠI HỐI</vt:lpstr>
      <vt:lpstr>3. CÁN CÂN THANH TOÁN QUỐC TẾ</vt:lpstr>
      <vt:lpstr>4. THỊ TRƯỜNG NGOẠI HỐI</vt:lpstr>
      <vt:lpstr>4. THỊ TRƯỜNG NGOẠI HỐI</vt:lpstr>
      <vt:lpstr>4. THỊ TRƯỜNG NGOẠI HỐI</vt:lpstr>
      <vt:lpstr>4. THỊ TRƯỜNG NGOẠI HỐI</vt:lpstr>
      <vt:lpstr>5. TỶ GIÁ HỐI ĐOÁI</vt:lpstr>
      <vt:lpstr>5. TỶ GIÁ HỐI ĐOÁI</vt:lpstr>
      <vt:lpstr>5. TỶ GIÁ HỐI ĐOÁI</vt:lpstr>
      <vt:lpstr>5. TỶ GIÁ HỐI ĐOÁI</vt:lpstr>
      <vt:lpstr>5. TỶ GIÁ HỐI ĐOÁI</vt:lpstr>
      <vt:lpstr>5. TỶ GIÁ HỐI ĐOÁI</vt:lpstr>
      <vt:lpstr>5. TỶ GIÁ HỐI ĐOÁI</vt:lpstr>
      <vt:lpstr>5. TỶ GIÁ HỐI ĐOÁI</vt:lpstr>
      <vt:lpstr>5. TỶ GIÁ HỐI ĐOÁI</vt:lpstr>
      <vt:lpstr>CHƯƠNG 7: KINH TẾ VĨ MÔ TRONG NỀN KINH TẾ MỞ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7-27T08:28:20Z</dcterms:created>
  <dcterms:modified xsi:type="dcterms:W3CDTF">2016-09-24T11:15:3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09991</vt:lpwstr>
  </property>
</Properties>
</file>